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240B" w:rsidRPr="005F733D" w:rsidRDefault="00494B2C" w:rsidP="00494B2C">
      <w:pPr>
        <w:bidi/>
        <w:spacing w:line="240" w:lineRule="auto"/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</w:pPr>
      <w:r w:rsidRPr="005F733D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                                   </w:t>
      </w:r>
      <w:r w:rsidR="00D2263C" w:rsidRPr="005F733D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</w:t>
      </w:r>
      <w:r w:rsidRPr="005F733D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32"/>
          <w:szCs w:val="32"/>
          <w:rtl/>
          <w:lang w:bidi="ar-DZ"/>
        </w:rPr>
        <w:t>ا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لجمهورية الجزائرية</w:t>
      </w:r>
      <w:r w:rsidR="00AC7C7D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الديمقراطية الشعبية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</w:t>
      </w:r>
    </w:p>
    <w:p w:rsidR="004424D6" w:rsidRPr="0056048F" w:rsidRDefault="004424D6" w:rsidP="0056048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وزار</w:t>
      </w:r>
      <w:r w:rsidR="00B73F6E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ة التربية الوطنية         </w:t>
      </w: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   </w:t>
      </w: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lang w:bidi="ar-DZ"/>
        </w:rPr>
        <w:t xml:space="preserve"> </w:t>
      </w: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    </w:t>
      </w:r>
      <w:r w:rsidR="00390918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</w:t>
      </w:r>
      <w:r w:rsidR="00390918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lang w:bidi="ar-DZ"/>
        </w:rPr>
        <w:t xml:space="preserve">     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        </w:t>
      </w:r>
      <w:r w:rsidR="004B4C76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96240B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    </w:t>
      </w:r>
      <w:r w:rsidR="00DB3582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7F6A6E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lang w:bidi="ar-DZ"/>
        </w:rPr>
        <w:t xml:space="preserve">                             </w:t>
      </w:r>
      <w:r w:rsidR="004B4C76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</w:t>
      </w:r>
      <w:r w:rsidR="004D69EC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العام الدراسي : 20</w:t>
      </w:r>
      <w:r w:rsidR="00E17C40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1</w:t>
      </w:r>
      <w:r w:rsidR="0056048F" w:rsidRPr="005F733D">
        <w:rPr>
          <w:rFonts w:ascii="Traditional Arabic" w:hAnsi="Traditional Arabic" w:cs="Traditional Arabic" w:hint="cs"/>
          <w:b/>
          <w:bCs/>
          <w:color w:val="FF0000"/>
          <w:sz w:val="28"/>
          <w:szCs w:val="28"/>
          <w:rtl/>
          <w:lang w:bidi="ar-DZ"/>
        </w:rPr>
        <w:t>6</w:t>
      </w:r>
      <w:r w:rsidR="004D69EC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/20</w:t>
      </w:r>
      <w:r w:rsidR="0056048F" w:rsidRPr="005F733D">
        <w:rPr>
          <w:rFonts w:ascii="Traditional Arabic" w:hAnsi="Traditional Arabic" w:cs="Traditional Arabic" w:hint="cs"/>
          <w:b/>
          <w:bCs/>
          <w:color w:val="FF0000"/>
          <w:sz w:val="28"/>
          <w:szCs w:val="28"/>
          <w:rtl/>
          <w:lang w:bidi="ar-DZ"/>
        </w:rPr>
        <w:t>17</w:t>
      </w:r>
      <w:r w:rsidR="00390918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      </w:t>
      </w:r>
      <w:r w:rsidR="0074524C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متوسطة</w:t>
      </w:r>
      <w:r w:rsidR="00CF4CD7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CF4CD7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>بوسلامة</w:t>
      </w:r>
      <w:proofErr w:type="spellEnd"/>
      <w:r w:rsidR="00CF4CD7" w:rsidRPr="005F733D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DZ"/>
        </w:rPr>
        <w:t xml:space="preserve"> بوبكر</w:t>
      </w:r>
      <w:r w:rsidR="00CF4CD7"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rtl/>
          <w:lang w:bidi="ar-DZ"/>
        </w:rPr>
        <w:t>- نقرين -</w:t>
      </w:r>
      <w:r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rtl/>
          <w:lang w:bidi="ar-DZ"/>
        </w:rPr>
        <w:t xml:space="preserve">                        </w:t>
      </w:r>
      <w:r w:rsidR="00390918"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rtl/>
          <w:lang w:bidi="ar-DZ"/>
        </w:rPr>
        <w:t xml:space="preserve">         </w:t>
      </w:r>
      <w:r w:rsidR="00390918"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lang w:bidi="ar-DZ"/>
        </w:rPr>
        <w:t xml:space="preserve">        </w:t>
      </w:r>
      <w:r w:rsidR="004B4C76"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rtl/>
          <w:lang w:bidi="ar-DZ"/>
        </w:rPr>
        <w:t xml:space="preserve">   </w:t>
      </w:r>
      <w:r w:rsidR="007F6A6E" w:rsidRPr="00295895">
        <w:rPr>
          <w:rFonts w:ascii="Traditional Arabic" w:hAnsi="Traditional Arabic" w:cs="Traditional Arabic"/>
          <w:b/>
          <w:bCs/>
          <w:color w:val="FFFFFF" w:themeColor="background1"/>
          <w:sz w:val="28"/>
          <w:szCs w:val="28"/>
          <w:lang w:bidi="ar-DZ"/>
        </w:rPr>
        <w:t xml:space="preserve">                      </w:t>
      </w:r>
      <w:r w:rsidR="007F6A6E" w:rsidRPr="0029589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    </w:t>
      </w:r>
      <w:r w:rsidR="00B73F6E" w:rsidRPr="0029589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B73F6E"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74524C" w:rsidRPr="0029589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F4CD7"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</w:t>
      </w:r>
      <w:r w:rsidR="004B4C76"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90483D"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90483D" w:rsidRPr="0029589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4D69EC" w:rsidRPr="0029589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4D69EC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مستوى : ال</w:t>
      </w:r>
      <w:r w:rsidR="005604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رابع</w:t>
      </w:r>
      <w:r w:rsidR="00380531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652FF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</w:t>
      </w:r>
      <w:r w:rsidR="0090483D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توســ</w:t>
      </w:r>
      <w:r w:rsidR="004D69EC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ط                                       </w:t>
      </w:r>
      <w:r w:rsidR="00E2564D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4D69EC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</w:t>
      </w:r>
      <w:r w:rsidR="004D69EC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</w:t>
      </w:r>
    </w:p>
    <w:p w:rsidR="00E17C40" w:rsidRPr="007F6A6E" w:rsidRDefault="00045102" w:rsidP="0056048F">
      <w:pPr>
        <w:bidi/>
        <w:spacing w:line="240" w:lineRule="auto"/>
        <w:ind w:left="-426" w:firstLine="426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386715</wp:posOffset>
                </wp:positionV>
                <wp:extent cx="0" cy="8572500"/>
                <wp:effectExtent l="9525" t="6350" r="9525" b="12700"/>
                <wp:wrapNone/>
                <wp:docPr id="1" name="AutoShape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572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C2D0A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93" o:spid="_x0000_s1026" type="#_x0000_t32" style="position:absolute;margin-left:269.4pt;margin-top:30.45pt;width:0;height:675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">
                <v:stroke dashstyle="dash"/>
              </v:shape>
            </w:pict>
          </mc:Fallback>
        </mc:AlternateContent>
      </w:r>
      <w:r w:rsidR="0056048F">
        <w:rPr>
          <w:rStyle w:val="TitreCar"/>
          <w:rFonts w:ascii="Traditional Arabic" w:hAnsi="Traditional Arabic" w:cs="Traditional Arabic" w:hint="cs"/>
          <w:b/>
          <w:bCs/>
          <w:sz w:val="28"/>
          <w:szCs w:val="28"/>
          <w:rtl/>
        </w:rPr>
        <w:t>سلسلة تمارين شهادة التعليم المتوسط من 2007 إلى 2016 حول الج</w:t>
      </w:r>
      <w:r w:rsidR="00D2263C">
        <w:rPr>
          <w:rStyle w:val="TitreCar"/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="0056048F">
        <w:rPr>
          <w:rStyle w:val="TitreCar"/>
          <w:rFonts w:ascii="Traditional Arabic" w:hAnsi="Traditional Arabic" w:cs="Traditional Arabic" w:hint="cs"/>
          <w:b/>
          <w:bCs/>
          <w:sz w:val="28"/>
          <w:szCs w:val="28"/>
          <w:rtl/>
        </w:rPr>
        <w:t>ذور</w:t>
      </w:r>
    </w:p>
    <w:p w:rsidR="00DB3582" w:rsidRPr="007F6A6E" w:rsidRDefault="009E4261" w:rsidP="00115C73">
      <w:pPr>
        <w:tabs>
          <w:tab w:val="center" w:pos="5245"/>
        </w:tabs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rFonts w:asciiTheme="minorBidi" w:hAnsiTheme="minorBidi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305" type="#_x0000_t75" style="position:absolute;left:0;text-align:left;margin-left:346.95pt;margin-top:30.2pt;width:117pt;height:18pt;z-index:251884544">
            <v:imagedata r:id="rId8" o:title=""/>
          </v:shape>
          <o:OLEObject Type="Embed" ProgID="Equation.DSMT4" ShapeID="_x0000_s1305" DrawAspect="Content" ObjectID="_1622213857" r:id="rId9"/>
        </w:object>
      </w:r>
      <w:r w:rsidR="004424D6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</w:t>
      </w:r>
      <w:r w:rsidR="00E330D9" w:rsidRPr="007F6A6E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ّ</w:t>
      </w:r>
      <w:r w:rsidR="004424D6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مري</w:t>
      </w:r>
      <w:r w:rsidR="000B3E90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ن الأول</w:t>
      </w:r>
      <w:r w:rsidR="000B3E90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:</w:t>
      </w:r>
      <w:r w:rsidR="004D69EC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9E7D9D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</w:t>
      </w:r>
      <w:r w:rsidR="00CE36DF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دورة جوان 2007</w:t>
      </w:r>
      <w:r w:rsidR="009E7D9D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)</w:t>
      </w:r>
      <w:r w:rsidR="00115C73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ab/>
      </w:r>
      <w:r w:rsidR="00115C7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115C73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</w:t>
      </w:r>
      <w:r w:rsidR="00115C73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مرين ال</w:t>
      </w:r>
      <w:r w:rsidR="00115C73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خامس</w:t>
      </w:r>
      <w:r w:rsidR="00115C73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115C73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 (</w:t>
      </w:r>
      <w:r w:rsidR="00115C73" w:rsidRPr="007F6A6E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115C73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دورة جوان 2014</w:t>
      </w:r>
      <w:r w:rsidR="00115C73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)</w:t>
      </w:r>
    </w:p>
    <w:p w:rsidR="00115C73" w:rsidRPr="007F6A6E" w:rsidRDefault="009E4261" w:rsidP="00115C73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/>
          <w:noProof/>
          <w:sz w:val="28"/>
          <w:szCs w:val="28"/>
          <w:rtl/>
          <w:lang w:eastAsia="fr-FR"/>
        </w:rPr>
        <w:object w:dxaOrig="1440" w:dyaOrig="1440">
          <v:shape id="_x0000_s1440" type="#_x0000_t75" style="position:absolute;left:0;text-align:left;margin-left:180.4pt;margin-top:26.2pt;width:67pt;height:31pt;z-index:251974656">
            <v:imagedata r:id="rId10" o:title=""/>
          </v:shape>
          <o:OLEObject Type="Embed" ProgID="Equation.DSMT4" ShapeID="_x0000_s1440" DrawAspect="Content" ObjectID="_1622213858" r:id="rId11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41" type="#_x0000_t75" style="position:absolute;left:0;text-align:left;margin-left:99.15pt;margin-top:25.1pt;width:73pt;height:32.4pt;z-index:251975680">
            <v:imagedata r:id="rId12" o:title=""/>
          </v:shape>
          <o:OLEObject Type="Embed" ProgID="Equation.DSMT4" ShapeID="_x0000_s1441" DrawAspect="Content" ObjectID="_1622213859" r:id="rId13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42" type="#_x0000_t75" style="position:absolute;left:0;text-align:left;margin-left:.15pt;margin-top:30.05pt;width:91.3pt;height:17.7pt;z-index:251976704">
            <v:imagedata r:id="rId14" o:title=""/>
          </v:shape>
          <o:OLEObject Type="Embed" ProgID="Equation.DSMT4" ShapeID="_x0000_s1442" DrawAspect="Content" ObjectID="_1622213860" r:id="rId15"/>
        </w:object>
      </w:r>
      <w:r>
        <w:rPr>
          <w:rFonts w:asciiTheme="minorBidi" w:hAnsiTheme="minorBidi"/>
          <w:noProof/>
          <w:sz w:val="28"/>
          <w:szCs w:val="28"/>
          <w:rtl/>
          <w:lang w:eastAsia="fr-FR"/>
        </w:rPr>
        <w:object w:dxaOrig="1440" w:dyaOrig="1440">
          <v:shape id="_x0000_s1308" type="#_x0000_t75" style="position:absolute;left:0;text-align:left;margin-left:348.4pt;margin-top:25pt;width:67.05pt;height:31pt;z-index:251887616">
            <v:imagedata r:id="rId16" o:title=""/>
          </v:shape>
          <o:OLEObject Type="Embed" ProgID="Equation.DSMT4" ShapeID="_x0000_s1308" DrawAspect="Content" ObjectID="_1622213861" r:id="rId17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66" type="#_x0000_t75" style="position:absolute;left:0;text-align:left;margin-left:141.45pt;margin-top:3.05pt;width:12.05pt;height:13.7pt;z-index:252002304">
            <v:imagedata r:id="rId18" o:title=""/>
          </v:shape>
          <o:OLEObject Type="Embed" ProgID="Equation.DSMT4" ShapeID="_x0000_s1466" DrawAspect="Content" ObjectID="_1622213862" r:id="rId19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65" type="#_x0000_t75" style="position:absolute;left:0;text-align:left;margin-left:163.5pt;margin-top:4pt;width:12.05pt;height:12.75pt;z-index:252001280">
            <v:imagedata r:id="rId20" o:title=""/>
          </v:shape>
          <o:OLEObject Type="Embed" ProgID="Equation.DSMT4" ShapeID="_x0000_s1465" DrawAspect="Content" ObjectID="_1622213863" r:id="rId21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64" type="#_x0000_t75" style="position:absolute;left:0;text-align:left;margin-left:186.4pt;margin-top:4pt;width:12.05pt;height:12.75pt;z-index:252000256">
            <v:imagedata r:id="rId22" o:title=""/>
          </v:shape>
          <o:OLEObject Type="Embed" ProgID="Equation.DSMT4" ShapeID="_x0000_s1464" DrawAspect="Content" ObjectID="_1622213864" r:id="rId23"/>
        </w:object>
      </w:r>
      <w:r w:rsidR="00CE36DF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ليكن </w:t>
      </w:r>
      <w:proofErr w:type="gramStart"/>
      <w:r w:rsidR="00CE36DF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لعددان :</w:t>
      </w:r>
      <w:proofErr w:type="gramEnd"/>
      <w:r w:rsidR="00CE36DF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="00115C7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                                                     </w:t>
      </w:r>
      <w:r w:rsidR="00377B79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إليك</w:t>
      </w:r>
      <w:r w:rsidR="00115C73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الأعداد     ،      ،      حيث :</w:t>
      </w:r>
    </w:p>
    <w:p w:rsidR="00EC6F1A" w:rsidRPr="00115C73" w:rsidRDefault="00115C73" w:rsidP="00E75CBD">
      <w:pPr>
        <w:tabs>
          <w:tab w:val="left" w:pos="6905"/>
          <w:tab w:val="left" w:pos="8570"/>
        </w:tabs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                    </w:t>
      </w:r>
      <w:r w:rsidR="00E75CBD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ab/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="00E75CBD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ab/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</w:p>
    <w:p w:rsidR="00EC6F1A" w:rsidRPr="00374D5B" w:rsidRDefault="009E4261" w:rsidP="00374D5B">
      <w:pPr>
        <w:pStyle w:val="Paragraphedeliste"/>
        <w:numPr>
          <w:ilvl w:val="0"/>
          <w:numId w:val="41"/>
        </w:num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06" type="#_x0000_t75" style="position:absolute;left:0;text-align:left;margin-left:384.2pt;margin-top:-.25pt;width:24.95pt;height:17pt;z-index:251885568">
            <v:imagedata r:id="rId24" o:title=""/>
          </v:shape>
          <o:OLEObject Type="Embed" ProgID="Equation.DSMT4" ShapeID="_x0000_s1306" DrawAspect="Content" ObjectID="_1622213865" r:id="rId25"/>
        </w:object>
      </w: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07" type="#_x0000_t75" style="position:absolute;left:0;text-align:left;margin-left:345.4pt;margin-top:5pt;width:10pt;height:11pt;z-index:251886592">
            <v:imagedata r:id="rId26" o:title=""/>
          </v:shape>
          <o:OLEObject Type="Embed" ProgID="Equation.DSMT4" ShapeID="_x0000_s1307" DrawAspect="Content" ObjectID="_1622213866" r:id="rId27"/>
        </w:object>
      </w: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09" type="#_x0000_t75" style="position:absolute;left:0;text-align:left;margin-left:449.25pt;margin-top:3pt;width:12pt;height:13pt;z-index:251888640">
            <v:imagedata r:id="rId28" o:title=""/>
          </v:shape>
          <o:OLEObject Type="Embed" ProgID="Equation.DSMT4" ShapeID="_x0000_s1309" DrawAspect="Content" ObjectID="_1622213867" r:id="rId29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lang w:eastAsia="fr-FR"/>
        </w:rPr>
        <w:object w:dxaOrig="1440" w:dyaOrig="1440">
          <v:shape id="_x0000_s1470" type="#_x0000_t75" style="position:absolute;left:0;text-align:left;margin-left:186.4pt;margin-top:2.5pt;width:12.05pt;height:12.75pt;z-index:252004352">
            <v:imagedata r:id="rId22" o:title=""/>
          </v:shape>
          <o:OLEObject Type="Embed" ProgID="Equation.DSMT4" ShapeID="_x0000_s1470" DrawAspect="Content" ObjectID="_1622213868" r:id="rId30"/>
        </w:object>
      </w:r>
      <w:r w:rsidR="00EC6F1A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أكتب     على شكل </w:t>
      </w:r>
      <w:r w:rsidR="00EC6F1A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EC6F1A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حيث       عدد طبيعي .</w:t>
      </w:r>
      <w:r w:rsid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1-  </w:t>
      </w:r>
      <w:r w:rsidR="00374D5B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احسب  </w:t>
      </w:r>
      <w:r w:rsidR="00374D5B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374D5B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ثم اكتبه على الشكل العشري .</w:t>
      </w:r>
      <w:r>
        <w:rPr>
          <w:rFonts w:asciiTheme="minorBidi" w:hAnsiTheme="minorBidi"/>
          <w:noProof/>
          <w:lang w:eastAsia="fr-FR"/>
        </w:rPr>
        <w:object w:dxaOrig="1440" w:dyaOrig="1440">
          <v:shape id="_x0000_s1310" type="#_x0000_t75" style="position:absolute;left:0;text-align:left;margin-left:302.7pt;margin-top:22.8pt;width:62pt;height:33pt;z-index:251889664;mso-position-horizontal-relative:text;mso-position-vertical-relative:text">
            <v:imagedata r:id="rId31" o:title=""/>
          </v:shape>
          <o:OLEObject Type="Embed" ProgID="Equation.DSMT4" ShapeID="_x0000_s1310" DrawAspect="Content" ObjectID="_1622213869" r:id="rId32"/>
        </w:object>
      </w:r>
    </w:p>
    <w:p w:rsidR="00374D5B" w:rsidRDefault="009E4261" w:rsidP="00374D5B">
      <w:pPr>
        <w:bidi/>
        <w:spacing w:after="0" w:line="360" w:lineRule="auto"/>
        <w:ind w:left="360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rFonts w:asciiTheme="minorBidi" w:hAnsiTheme="minorBidi"/>
          <w:noProof/>
          <w:rtl/>
          <w:lang w:eastAsia="fr-FR"/>
        </w:rPr>
        <w:object w:dxaOrig="1440" w:dyaOrig="1440">
          <v:shape id="_x0000_s1318" type="#_x0000_t75" style="position:absolute;left:0;text-align:left;margin-left:424.1pt;margin-top:3.55pt;width:12pt;height:13pt;z-index:251897856">
            <v:imagedata r:id="rId33" o:title=""/>
          </v:shape>
          <o:OLEObject Type="Embed" ProgID="Equation.DSMT4" ShapeID="_x0000_s1318" DrawAspect="Content" ObjectID="_1622213870" r:id="rId34"/>
        </w:object>
      </w:r>
      <w:r>
        <w:rPr>
          <w:noProof/>
          <w:rtl/>
          <w:lang w:eastAsia="fr-FR"/>
        </w:rPr>
        <w:object w:dxaOrig="1440" w:dyaOrig="1440">
          <v:shape id="_x0000_s1471" type="#_x0000_t75" style="position:absolute;left:0;text-align:left;margin-left:119.15pt;margin-top:3.55pt;width:12.05pt;height:12.75pt;z-index:252006400">
            <v:imagedata r:id="rId35" o:title=""/>
          </v:shape>
          <o:OLEObject Type="Embed" ProgID="Equation.DSMT4" ShapeID="_x0000_s1471" DrawAspect="Content" ObjectID="_1622213871" r:id="rId36"/>
        </w:object>
      </w:r>
      <w:proofErr w:type="gramStart"/>
      <w:r w:rsid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2</w:t>
      </w:r>
      <w:r w:rsidR="00374D5B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374D5B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  <w:proofErr w:type="gramEnd"/>
      <w:r w:rsidR="00374D5B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</w:t>
      </w:r>
      <w:r w:rsidR="00EC6F1A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بسط العدد       ثم بين أن : </w:t>
      </w:r>
      <w:r w:rsidR="00374D5B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</w:t>
      </w:r>
      <w:r w:rsidR="00374D5B" w:rsidRPr="00374D5B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2</w:t>
      </w:r>
      <w:r w:rsidR="00374D5B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-  أعط الكتابة العلمية للعدد </w:t>
      </w:r>
    </w:p>
    <w:p w:rsidR="00EC6F1A" w:rsidRPr="00374D5B" w:rsidRDefault="009E4261" w:rsidP="00B90452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noProof/>
          <w:lang w:eastAsia="fr-FR"/>
        </w:rPr>
        <w:object w:dxaOrig="1440" w:dyaOrig="1440">
          <v:shape id="_x0000_s1472" type="#_x0000_t75" style="position:absolute;left:0;text-align:left;margin-left:191.4pt;margin-top:4.55pt;width:12.05pt;height:13.7pt;z-index:252008448">
            <v:imagedata r:id="rId37" o:title=""/>
          </v:shape>
          <o:OLEObject Type="Embed" ProgID="Equation.DSMT4" ShapeID="_x0000_s1472" DrawAspect="Content" ObjectID="_1622213872" r:id="rId38"/>
        </w:objec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ّمرين الثّاني 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 (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دورة جوان 20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09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)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3-</w:t>
      </w:r>
      <w:r w:rsidR="00B90452" w:rsidRP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اكتب        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على ابسط شكل ممكن</w:t>
      </w:r>
      <w:r w:rsidR="00374D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   </w:t>
      </w:r>
    </w:p>
    <w:p w:rsidR="007F6A6E" w:rsidRPr="007F6A6E" w:rsidRDefault="009E4261" w:rsidP="00B90452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74" type="#_x0000_t75" style="position:absolute;left:0;text-align:left;margin-left:3.15pt;margin-top:31.85pt;width:117.15pt;height:23.55pt;z-index:252011520">
            <v:imagedata r:id="rId39" o:title=""/>
          </v:shape>
          <o:OLEObject Type="Embed" ProgID="Equation.DSMT4" ShapeID="_x0000_s1474" DrawAspect="Content" ObjectID="_1622213873" r:id="rId40"/>
        </w:object>
      </w:r>
      <w:r>
        <w:rPr>
          <w:noProof/>
          <w:sz w:val="28"/>
          <w:szCs w:val="28"/>
          <w:rtl/>
          <w:lang w:eastAsia="fr-FR"/>
        </w:rPr>
        <w:object w:dxaOrig="1440" w:dyaOrig="1440">
          <v:shape id="_x0000_s1402" type="#_x0000_t75" style="position:absolute;left:0;text-align:left;margin-left:387.05pt;margin-top:31.8pt;width:25.05pt;height:17.7pt;z-index:251956224">
            <v:imagedata r:id="rId41" o:title=""/>
          </v:shape>
          <o:OLEObject Type="Embed" ProgID="Equation.DSMT4" ShapeID="_x0000_s1402" DrawAspect="Content" ObjectID="_1622213874" r:id="rId42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398" type="#_x0000_t75" style="position:absolute;left:0;text-align:left;margin-left:288.5pt;margin-top:19.35pt;width:53.25pt;height:17.7pt;z-index:251952128">
            <v:imagedata r:id="rId43" o:title=""/>
          </v:shape>
          <o:OLEObject Type="Embed" ProgID="Equation.DSMT4" ShapeID="_x0000_s1398" DrawAspect="Content" ObjectID="_1622213875" r:id="rId44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u w:val="single"/>
          <w:rtl/>
          <w:lang w:eastAsia="fr-FR"/>
        </w:rPr>
        <w:object w:dxaOrig="1440" w:dyaOrig="1440">
          <v:shape id="_x0000_s1400" type="#_x0000_t75" style="position:absolute;left:0;text-align:left;margin-left:346.95pt;margin-top:1.65pt;width:44.2pt;height:17.7pt;z-index:251954176">
            <v:imagedata r:id="rId45" o:title=""/>
          </v:shape>
          <o:OLEObject Type="Embed" ProgID="Equation.DSMT4" ShapeID="_x0000_s1400" DrawAspect="Content" ObjectID="_1622213876" r:id="rId46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u w:val="single"/>
          <w:rtl/>
          <w:lang w:eastAsia="fr-FR"/>
        </w:rPr>
        <w:object w:dxaOrig="1440" w:dyaOrig="1440">
          <v:shape id="_x0000_s1399" type="#_x0000_t75" style="position:absolute;left:0;text-align:left;margin-left:291.15pt;margin-top:1.65pt;width:51.25pt;height:17.7pt;z-index:251953152">
            <v:imagedata r:id="rId47" o:title=""/>
          </v:shape>
          <o:OLEObject Type="Embed" ProgID="Equation.DSMT4" ShapeID="_x0000_s1399" DrawAspect="Content" ObjectID="_1622213877" r:id="rId48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397" type="#_x0000_t75" style="position:absolute;left:0;text-align:left;margin-left:424.1pt;margin-top:3.45pt;width:12.05pt;height:13.7pt;z-index:251951104">
            <v:imagedata r:id="rId49" o:title=""/>
          </v:shape>
          <o:OLEObject Type="Embed" ProgID="Equation.DSMT4" ShapeID="_x0000_s1397" DrawAspect="Content" ObjectID="_1622213878" r:id="rId50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396" type="#_x0000_t75" style="position:absolute;left:0;text-align:left;margin-left:441pt;margin-top:4.2pt;width:12.05pt;height:12.75pt;z-index:251950080">
            <v:imagedata r:id="rId51" o:title=""/>
          </v:shape>
          <o:OLEObject Type="Embed" ProgID="Equation.DSMT4" ShapeID="_x0000_s1396" DrawAspect="Content" ObjectID="_1622213879" r:id="rId52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395" type="#_x0000_t75" style="position:absolute;left:0;text-align:left;margin-left:457.6pt;margin-top:3.75pt;width:12.05pt;height:12.75pt;z-index:251949056">
            <v:imagedata r:id="rId53" o:title=""/>
          </v:shape>
          <o:OLEObject Type="Embed" ProgID="Equation.DSMT4" ShapeID="_x0000_s1395" DrawAspect="Content" ObjectID="_1622213880" r:id="rId54"/>
        </w:object>
      </w:r>
      <w:r w:rsidR="007F6A6E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لتكن الأعداد     ،    ،    حيث :               ،                ،    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مرين ال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سّادس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 (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دورة جوان 2013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)</w:t>
      </w:r>
    </w:p>
    <w:p w:rsidR="007F6A6E" w:rsidRPr="00B90452" w:rsidRDefault="009E4261" w:rsidP="00B90452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lang w:eastAsia="fr-FR"/>
        </w:rPr>
        <w:object w:dxaOrig="1440" w:dyaOrig="1440">
          <v:shape id="_x0000_s1473" type="#_x0000_t75" style="position:absolute;left:0;text-align:left;margin-left:151.5pt;margin-top:2.6pt;width:12.05pt;height:12.75pt;z-index:252010496">
            <v:imagedata r:id="rId22" o:title=""/>
          </v:shape>
          <o:OLEObject Type="Embed" ProgID="Equation.DSMT4" ShapeID="_x0000_s1473" DrawAspect="Content" ObjectID="_1622213881" r:id="rId55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01" type="#_x0000_t75" style="position:absolute;left:0;text-align:left;margin-left:460.2pt;margin-top:4.55pt;width:31.15pt;height:12.75pt;z-index:251955200">
            <v:imagedata r:id="rId56" o:title=""/>
          </v:shape>
          <o:OLEObject Type="Embed" ProgID="Equation.DSMT4" ShapeID="_x0000_s1401" DrawAspect="Content" ObjectID="_1622213882" r:id="rId57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75" type="#_x0000_t75" style="position:absolute;left:0;text-align:left;margin-left:136.25pt;margin-top:31.55pt;width:61.2pt;height:17.65pt;z-index:252013568">
            <v:imagedata r:id="rId58" o:title=""/>
          </v:shape>
          <o:OLEObject Type="Embed" ProgID="Equation.DSMT4" ShapeID="_x0000_s1475" DrawAspect="Content" ObjectID="_1622213883" r:id="rId59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03" type="#_x0000_t75" style="position:absolute;left:0;text-align:left;margin-left:365.9pt;margin-top:5.95pt;width:10.05pt;height:10.8pt;z-index:251957248">
            <v:imagedata r:id="rId60" o:title=""/>
          </v:shape>
          <o:OLEObject Type="Embed" ProgID="Equation.DSMT4" ShapeID="_x0000_s1403" DrawAspect="Content" ObjectID="_1622213884" r:id="rId61"/>
        </w:object>
      </w:r>
      <w:proofErr w:type="gramStart"/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1</w:t>
      </w:r>
      <w:r w:rsidR="00E75CBD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</w:t>
      </w:r>
      <w:r w:rsidR="007F6A6E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اكتب</w:t>
      </w:r>
      <w:proofErr w:type="gramEnd"/>
      <w:r w:rsidR="007F6A6E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على الشكل         حيث    عدد طبيعي .</w:t>
      </w:r>
      <w:r w:rsidR="00B90452" w:rsidRPr="00B90452"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  <w:lang w:eastAsia="fr-FR"/>
        </w:rPr>
        <w:t xml:space="preserve"> </w:t>
      </w:r>
      <w:r w:rsidR="00B90452"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  <w:lang w:eastAsia="fr-FR"/>
        </w:rPr>
        <w:t xml:space="preserve">                 </w: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ليكن العدد الحقيقي     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حيث : </w:t>
      </w:r>
    </w:p>
    <w:p w:rsidR="007F6A6E" w:rsidRPr="00E75CBD" w:rsidRDefault="009E4261" w:rsidP="00E75CBD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noProof/>
          <w:lang w:eastAsia="fr-FR"/>
        </w:rPr>
        <w:object w:dxaOrig="1440" w:dyaOrig="1440">
          <v:shape id="_x0000_s1404" type="#_x0000_t75" style="position:absolute;left:0;text-align:left;margin-left:425.7pt;margin-top:5pt;width:29.15pt;height:12.75pt;z-index:251958272">
            <v:imagedata r:id="rId62" o:title=""/>
          </v:shape>
          <o:OLEObject Type="Embed" ProgID="Equation.DSMT4" ShapeID="_x0000_s1404" DrawAspect="Content" ObjectID="_1622213885" r:id="rId63"/>
        </w:object>
      </w:r>
      <w:proofErr w:type="gramStart"/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2</w:t>
      </w:r>
      <w:r w:rsidR="00E75CBD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  <w:proofErr w:type="gramEnd"/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</w:t>
      </w:r>
      <w:r w:rsidR="007F6A6E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بيّن أنّ           عدد طبيعي .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 1</w:t>
      </w:r>
      <w:proofErr w:type="gramStart"/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-  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بيّن</w:t>
      </w:r>
      <w:proofErr w:type="gramEnd"/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أنّ : </w:t>
      </w:r>
      <w:r>
        <w:rPr>
          <w:noProof/>
          <w:lang w:eastAsia="fr-FR"/>
        </w:rPr>
        <w:object w:dxaOrig="1440" w:dyaOrig="1440">
          <v:shape id="_x0000_s1405" type="#_x0000_t75" style="position:absolute;left:0;text-align:left;margin-left:437.5pt;margin-top:25.6pt;width:20.1pt;height:32.35pt;z-index:251959296;mso-position-horizontal-relative:text;mso-position-vertical-relative:text">
            <v:imagedata r:id="rId64" o:title=""/>
          </v:shape>
          <o:OLEObject Type="Embed" ProgID="Equation.DSMT4" ShapeID="_x0000_s1405" DrawAspect="Content" ObjectID="_1622213886" r:id="rId65"/>
        </w:object>
      </w:r>
    </w:p>
    <w:p w:rsidR="007F6A6E" w:rsidRPr="00E75CBD" w:rsidRDefault="009E4261" w:rsidP="00E75CBD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>
        <w:rPr>
          <w:noProof/>
          <w:lang w:eastAsia="fr-FR"/>
        </w:rPr>
        <w:object w:dxaOrig="1440" w:dyaOrig="1440">
          <v:shape id="_x0000_s1476" type="#_x0000_t75" style="position:absolute;left:0;text-align:left;margin-left:143.95pt;margin-top:4.55pt;width:12.05pt;height:12.75pt;z-index:252015616">
            <v:imagedata r:id="rId66" o:title=""/>
          </v:shape>
          <o:OLEObject Type="Embed" ProgID="Equation.DSMT4" ShapeID="_x0000_s1476" DrawAspect="Content" ObjectID="_1622213887" r:id="rId67"/>
        </w:object>
      </w:r>
      <w:r>
        <w:rPr>
          <w:noProof/>
          <w:lang w:eastAsia="fr-FR"/>
        </w:rPr>
        <w:object w:dxaOrig="1440" w:dyaOrig="1440">
          <v:shape id="_x0000_s1477" type="#_x0000_t75" style="position:absolute;left:0;text-align:left;margin-left:53.1pt;margin-top:1.55pt;width:61.2pt;height:17.65pt;z-index:252016640">
            <v:imagedata r:id="rId68" o:title=""/>
          </v:shape>
          <o:OLEObject Type="Embed" ProgID="Equation.DSMT4" ShapeID="_x0000_s1477" DrawAspect="Content" ObjectID="_1622213888" r:id="rId69"/>
        </w:object>
      </w:r>
      <w:proofErr w:type="gramStart"/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3</w:t>
      </w:r>
      <w:r w:rsidR="00E75CBD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  <w:proofErr w:type="gramEnd"/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</w:t>
      </w:r>
      <w:r w:rsidR="007F6A6E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اكتب           على شكل نسبة مقامها عدد ناطق .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2- 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ليكن العدد الحقيقي 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</w:t>
      </w:r>
      <w:proofErr w:type="gramStart"/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حيث :</w:t>
      </w:r>
      <w:proofErr w:type="gramEnd"/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</w:p>
    <w:p w:rsidR="007F6A6E" w:rsidRPr="007F6A6E" w:rsidRDefault="009E4261" w:rsidP="007F6A6E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54" type="#_x0000_t75" style="position:absolute;left:0;text-align:left;margin-left:168.35pt;margin-top:2.6pt;width:29.1pt;height:12.75pt;z-index:251988992">
            <v:imagedata r:id="rId70" o:title=""/>
          </v:shape>
          <o:OLEObject Type="Embed" ProgID="Equation.DSMT4" ShapeID="_x0000_s1454" DrawAspect="Content" ObjectID="_1622213889" r:id="rId71"/>
        </w:object>
      </w:r>
      <w:r w:rsid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مرين الثّا</w:t>
      </w:r>
      <w:r w:rsidR="007F6A6E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لث</w:t>
      </w:r>
      <w:r w:rsidR="00E15362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E1536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 (</w:t>
      </w:r>
      <w:r w:rsidR="00457584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دورة جوان 2011</w:t>
      </w:r>
      <w:r w:rsidR="00E15362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)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</w:t>
      </w:r>
      <w:r w:rsidR="00C22C6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بيّن أنّ :          عدد طبيعي .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 </w:t>
      </w:r>
    </w:p>
    <w:p w:rsidR="00812088" w:rsidRPr="00B90452" w:rsidRDefault="009E4261" w:rsidP="00B90452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17" type="#_x0000_t75" style="position:absolute;left:0;text-align:left;margin-left:348.45pt;margin-top:6.3pt;width:10pt;height:11pt;z-index:251896832">
            <v:imagedata r:id="rId72" o:title=""/>
          </v:shape>
          <o:OLEObject Type="Embed" ProgID="Equation.DSMT4" ShapeID="_x0000_s1317" DrawAspect="Content" ObjectID="_1622213890" r:id="rId73"/>
        </w:object>
      </w: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16" type="#_x0000_t75" style="position:absolute;left:0;text-align:left;margin-left:368.45pt;margin-top:.5pt;width:24.95pt;height:18pt;z-index:251895808">
            <v:imagedata r:id="rId74" o:title=""/>
          </v:shape>
          <o:OLEObject Type="Embed" ProgID="Equation.DSMT4" ShapeID="_x0000_s1316" DrawAspect="Content" ObjectID="_1622213891" r:id="rId75"/>
        </w:object>
      </w:r>
      <w:r>
        <w:rPr>
          <w:rFonts w:asciiTheme="minorBidi" w:hAnsiTheme="minorBidi"/>
          <w:noProof/>
          <w:sz w:val="28"/>
          <w:szCs w:val="28"/>
          <w:lang w:eastAsia="fr-FR"/>
        </w:rPr>
        <w:object w:dxaOrig="1440" w:dyaOrig="1440">
          <v:shape id="_x0000_s1312" type="#_x0000_t75" style="position:absolute;left:0;text-align:left;margin-left:442.85pt;margin-top:2.05pt;width:12pt;height:13pt;z-index:251891712">
            <v:imagedata r:id="rId76" o:title=""/>
          </v:shape>
          <o:OLEObject Type="Embed" ProgID="Equation.DSMT4" ShapeID="_x0000_s1312" DrawAspect="Content" ObjectID="_1622213892" r:id="rId77"/>
        </w:objec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1- </w:t>
      </w:r>
      <w:r w:rsidR="00457584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اكتب المجموع      على الشكل         </w:t>
      </w:r>
      <w:r w:rsidR="00457584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)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عدد طبيعي</w:t>
      </w:r>
      <w:r w:rsidR="00457584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مرين ال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 xml:space="preserve">سّابع </w:t>
      </w:r>
      <w:r w:rsidR="00B90452" w:rsidRPr="00B90452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)</w:t>
      </w:r>
      <w:r w:rsidR="00B90452" w:rsidRPr="00B90452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دورة جوان 2015 </w:t>
      </w:r>
      <w:r w:rsidR="00B90452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:</w:t>
      </w:r>
    </w:p>
    <w:p w:rsidR="00457584" w:rsidRPr="00B90452" w:rsidRDefault="009E4261" w:rsidP="00B90452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rFonts w:asciiTheme="minorBidi" w:hAnsiTheme="minorBidi"/>
          <w:noProof/>
          <w:rtl/>
          <w:lang w:eastAsia="fr-FR"/>
        </w:rPr>
        <w:object w:dxaOrig="1440" w:dyaOrig="1440">
          <v:shape id="_x0000_s1319" type="#_x0000_t75" style="position:absolute;left:0;text-align:left;margin-left:431.65pt;margin-top:26pt;width:38pt;height:34pt;z-index:251898880">
            <v:imagedata r:id="rId78" o:title=""/>
          </v:shape>
          <o:OLEObject Type="Embed" ProgID="Equation.DSMT4" ShapeID="_x0000_s1319" DrawAspect="Content" ObjectID="_1622213893" r:id="rId79"/>
        </w:object>
      </w:r>
      <w:r>
        <w:rPr>
          <w:rFonts w:asciiTheme="minorBidi" w:hAnsiTheme="minorBidi"/>
          <w:noProof/>
          <w:sz w:val="28"/>
          <w:szCs w:val="28"/>
          <w:rtl/>
          <w:lang w:eastAsia="fr-FR"/>
        </w:rPr>
        <w:object w:dxaOrig="1440" w:dyaOrig="1440">
          <v:shape id="_x0000_s1291" type="#_x0000_t75" style="position:absolute;left:0;text-align:left;margin-left:366.65pt;margin-top:1.1pt;width:112pt;height:18pt;z-index:251852800">
            <v:imagedata r:id="rId80" o:title=""/>
          </v:shape>
          <o:OLEObject Type="Embed" ProgID="Equation.DSMT4" ShapeID="_x0000_s1291" DrawAspect="Content" ObjectID="_1622213894" r:id="rId81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78" type="#_x0000_t75" style="position:absolute;left:0;text-align:left;margin-left:100.1pt;margin-top:2.6pt;width:86.3pt;height:15.7pt;z-index:252018688">
            <v:imagedata r:id="rId82" o:title=""/>
          </v:shape>
          <o:OLEObject Type="Embed" ProgID="Equation.DSMT4" ShapeID="_x0000_s1478" DrawAspect="Content" ObjectID="_1622213895" r:id="rId83"/>
        </w:objec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</w:t>
      </w:r>
      <w:r w:rsidR="00457584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حيث :</w:t>
      </w:r>
      <w:r w:rsid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                                      </w:t>
      </w:r>
      <w:r w:rsidR="00B90452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تعطى العبارة :</w:t>
      </w:r>
      <w:r w:rsidR="00B90452" w:rsidRPr="00B904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</w:t>
      </w:r>
    </w:p>
    <w:p w:rsidR="00457584" w:rsidRPr="00E75CBD" w:rsidRDefault="009E4261" w:rsidP="00E75CBD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>
        <w:rPr>
          <w:noProof/>
          <w:lang w:eastAsia="fr-FR"/>
        </w:rPr>
        <w:object w:dxaOrig="1440" w:dyaOrig="1440">
          <v:shape id="_x0000_s1479" type="#_x0000_t75" style="position:absolute;left:0;text-align:left;margin-left:68.15pt;margin-top:.55pt;width:85.35pt;height:13.7pt;z-index:252020736">
            <v:imagedata r:id="rId84" o:title=""/>
          </v:shape>
          <o:OLEObject Type="Embed" ProgID="Equation.DSMT4" ShapeID="_x0000_s1479" DrawAspect="Content" ObjectID="_1622213896" r:id="rId85"/>
        </w:object>
      </w:r>
      <w:r w:rsid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2-</w:t>
      </w:r>
      <w:r w:rsidR="00457584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احسب                  مبينا مراحل الحساب .</w:t>
      </w:r>
      <w:r w:rsidR="00B90452" w:rsidRPr="00E75CBD">
        <w:rPr>
          <w:rFonts w:hint="cs"/>
          <w:noProof/>
          <w:sz w:val="28"/>
          <w:szCs w:val="28"/>
          <w:rtl/>
          <w:lang w:eastAsia="fr-FR"/>
        </w:rPr>
        <w:t xml:space="preserve">               </w:t>
      </w:r>
      <w:r w:rsidR="00E75CBD">
        <w:rPr>
          <w:rFonts w:hint="cs"/>
          <w:noProof/>
          <w:sz w:val="28"/>
          <w:szCs w:val="28"/>
          <w:rtl/>
          <w:lang w:eastAsia="fr-FR"/>
        </w:rPr>
        <w:t xml:space="preserve">      </w:t>
      </w:r>
      <w:r w:rsidR="00B90452" w:rsidRPr="00E75CBD">
        <w:rPr>
          <w:rFonts w:hint="cs"/>
          <w:noProof/>
          <w:sz w:val="28"/>
          <w:szCs w:val="28"/>
          <w:rtl/>
          <w:lang w:eastAsia="fr-FR"/>
        </w:rPr>
        <w:t xml:space="preserve">  1- </w:t>
      </w:r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تحقق بالنّشر </w:t>
      </w:r>
      <w:proofErr w:type="gramStart"/>
      <w:r w:rsidR="00B90452" w:rsidRPr="00E75CB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أنّ :</w:t>
      </w:r>
      <w:proofErr w:type="gramEnd"/>
    </w:p>
    <w:p w:rsidR="00812088" w:rsidRPr="007F6A6E" w:rsidRDefault="009E4261" w:rsidP="00377B79">
      <w:pPr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noProof/>
          <w:u w:val="single"/>
          <w:rtl/>
          <w:lang w:eastAsia="fr-FR"/>
        </w:rPr>
        <w:object w:dxaOrig="1440" w:dyaOrig="1440">
          <v:shape id="_x0000_s1481" type="#_x0000_t75" style="position:absolute;left:0;text-align:left;margin-left:102.9pt;margin-top:1.65pt;width:51.2pt;height:16.7pt;z-index:252022784">
            <v:imagedata r:id="rId86" o:title=""/>
          </v:shape>
          <o:OLEObject Type="Embed" ProgID="Equation.DSMT4" ShapeID="_x0000_s1481" DrawAspect="Content" ObjectID="_1622213897" r:id="rId87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u w:val="single"/>
          <w:rtl/>
          <w:lang w:eastAsia="fr-FR"/>
        </w:rPr>
        <w:object w:dxaOrig="1440" w:dyaOrig="1440">
          <v:shape id="_x0000_s1480" type="#_x0000_t75" style="position:absolute;left:0;text-align:left;margin-left:189.95pt;margin-top:3.35pt;width:13.05pt;height:12.75pt;z-index:252021760">
            <v:imagedata r:id="rId88" o:title=""/>
          </v:shape>
          <o:OLEObject Type="Embed" ProgID="Equation.DSMT4" ShapeID="_x0000_s1480" DrawAspect="Content" ObjectID="_1622213898" r:id="rId89"/>
        </w:objec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مرين ال</w:t>
      </w:r>
      <w:r w:rsidR="0081208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ر</w:t>
      </w:r>
      <w:r w:rsidR="0081208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BH"/>
        </w:rPr>
        <w:t>ّ</w:t>
      </w:r>
      <w:r w:rsidR="0081208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 xml:space="preserve">ابع </w:t>
      </w:r>
      <w:r w:rsidR="00812088" w:rsidRPr="0081208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)</w:t>
      </w:r>
      <w:r w:rsidR="00812088" w:rsidRPr="00812088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دورة جوان 2012 </w: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:</w:t>
      </w:r>
      <w:r w:rsidR="00377B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   </w:t>
      </w:r>
      <w:r w:rsidR="00C22C6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4- </w:t>
      </w:r>
      <w:r w:rsidR="00377B79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احسب     من أجل                 واكتب النتيجة على</w:t>
      </w:r>
    </w:p>
    <w:p w:rsidR="00812088" w:rsidRDefault="009E4261" w:rsidP="00377B79">
      <w:pPr>
        <w:bidi/>
        <w:spacing w:after="0" w:line="360" w:lineRule="auto"/>
        <w:ind w:left="360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83" type="#_x0000_t75" style="position:absolute;left:0;text-align:left;margin-left:114.65pt;margin-top:5.55pt;width:10.05pt;height:10.8pt;z-index:252025856">
            <v:imagedata r:id="rId60" o:title=""/>
          </v:shape>
          <o:OLEObject Type="Embed" ProgID="Equation.DSMT4" ShapeID="_x0000_s1483" DrawAspect="Content" ObjectID="_1622213899" r:id="rId90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82" type="#_x0000_t75" style="position:absolute;left:0;text-align:left;margin-left:149.2pt;margin-top:.4pt;width:42.15pt;height:16.7pt;z-index:252024832">
            <v:imagedata r:id="rId91" o:title=""/>
          </v:shape>
          <o:OLEObject Type="Embed" ProgID="Equation.DSMT4" ShapeID="_x0000_s1482" DrawAspect="Content" ObjectID="_1622213900" r:id="rId92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06" type="#_x0000_t75" style="position:absolute;left:0;text-align:left;margin-left:402.35pt;margin-top:6.3pt;width:13.05pt;height:10.8pt;z-index:251961344">
            <v:imagedata r:id="rId93" o:title=""/>
          </v:shape>
          <o:OLEObject Type="Embed" ProgID="Equation.DSMT4" ShapeID="_x0000_s1406" DrawAspect="Content" ObjectID="_1622213901" r:id="rId94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07" type="#_x0000_t75" style="position:absolute;left:0;text-align:left;margin-left:381.1pt;margin-top:6.05pt;width:10.05pt;height:10.8pt;z-index:251962368">
            <v:imagedata r:id="rId95" o:title=""/>
          </v:shape>
          <o:OLEObject Type="Embed" ProgID="Equation.DSMT4" ShapeID="_x0000_s1407" DrawAspect="Content" ObjectID="_1622213902" r:id="rId96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84" type="#_x0000_t75" style="position:absolute;left:0;text-align:left;margin-left:94.45pt;margin-top:3.4pt;width:10.05pt;height:13.7pt;z-index:252026880">
            <v:imagedata r:id="rId97" o:title=""/>
          </v:shape>
          <o:OLEObject Type="Embed" ProgID="Equation.DSMT4" ShapeID="_x0000_s1484" DrawAspect="Content" ObjectID="_1622213903" r:id="rId98"/>
        </w:objec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ليكن العددان الحقيقيان </w: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و </w: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  </w: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</w:t>
      </w:r>
      <w:proofErr w:type="gramStart"/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حيث :</w:t>
      </w:r>
      <w:proofErr w:type="gramEnd"/>
      <w:r w:rsidR="00377B79" w:rsidRPr="00377B79">
        <w:rPr>
          <w:rFonts w:ascii="Traditional Arabic" w:hAnsi="Traditional Arabic" w:cs="Traditional Arabic"/>
          <w:b/>
          <w:bCs/>
          <w:noProof/>
          <w:sz w:val="28"/>
          <w:szCs w:val="28"/>
          <w:lang w:eastAsia="fr-FR"/>
        </w:rPr>
        <w:t xml:space="preserve"> </w:t>
      </w:r>
      <w:r w:rsidR="00377B79"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  <w:lang w:eastAsia="fr-FR"/>
        </w:rPr>
        <w:t xml:space="preserve">                                     </w:t>
      </w:r>
      <w:r w:rsidR="00377B79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الشكل            </w:t>
      </w:r>
      <w:r w:rsidR="00C22C6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</w:t>
      </w:r>
      <w:r w:rsidR="00377B79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حيث     و      عددان نسبيان .</w:t>
      </w:r>
    </w:p>
    <w:p w:rsidR="00812088" w:rsidRPr="007F6A6E" w:rsidRDefault="009E4261" w:rsidP="006D2B0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5245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408" type="#_x0000_t75" style="position:absolute;left:0;text-align:left;margin-left:386.6pt;margin-top:1.8pt;width:135.6pt;height:17.7pt;z-index:251963392">
            <v:imagedata r:id="rId99" o:title=""/>
          </v:shape>
          <o:OLEObject Type="Embed" ProgID="Equation.DSMT4" ShapeID="_x0000_s1408" DrawAspect="Content" ObjectID="_1622213904" r:id="rId100"/>
        </w:object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u w:val="single"/>
          <w:rtl/>
          <w:lang w:eastAsia="fr-FR"/>
        </w:rPr>
        <w:object w:dxaOrig="1440" w:dyaOrig="1440">
          <v:shape id="_x0000_s1409" type="#_x0000_t75" style="position:absolute;left:0;text-align:left;margin-left:288.5pt;margin-top:1.8pt;width:88.95pt;height:19.65pt;z-index:251964416">
            <v:imagedata r:id="rId101" o:title=""/>
          </v:shape>
          <o:OLEObject Type="Embed" ProgID="Equation.DSMT4" ShapeID="_x0000_s1409" DrawAspect="Content" ObjectID="_1622213905" r:id="rId102"/>
        </w:object>
      </w:r>
      <w:r w:rsidR="0081208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         ،</w:t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</w:t>
      </w:r>
      <w:r w:rsidR="00812088" w:rsidRPr="007F6A6E"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  <w:tab/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</w:t>
      </w:r>
      <w:r w:rsidR="006D2B0D" w:rsidRPr="007F6A6E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>التّمرين ال</w:t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 xml:space="preserve">ثّامن </w:t>
      </w:r>
      <w:r w:rsidR="006D2B0D" w:rsidRPr="00B90452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)</w:t>
      </w:r>
      <w:r w:rsidR="006D2B0D" w:rsidRPr="00B90452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دورة جوان 2016</w:t>
      </w:r>
      <w:r w:rsidR="006D2B0D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</w:t>
      </w:r>
      <w:r w:rsidR="006D2B0D" w:rsidRPr="007F6A6E"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(</w:t>
      </w:r>
      <w:r w:rsidR="006D2B0D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:</w:t>
      </w:r>
    </w:p>
    <w:p w:rsidR="00812088" w:rsidRDefault="009E4261" w:rsidP="00812088">
      <w:pPr>
        <w:pStyle w:val="Paragraphedeliste"/>
        <w:numPr>
          <w:ilvl w:val="0"/>
          <w:numId w:val="44"/>
        </w:numPr>
        <w:tabs>
          <w:tab w:val="left" w:pos="3830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>
        <w:rPr>
          <w:noProof/>
          <w:sz w:val="28"/>
          <w:szCs w:val="28"/>
          <w:lang w:eastAsia="fr-FR"/>
        </w:rPr>
        <w:object w:dxaOrig="1440" w:dyaOrig="1440">
          <v:shape id="_x0000_s1485" type="#_x0000_t75" style="position:absolute;left:0;text-align:left;margin-left:39.9pt;margin-top:.95pt;width:140.5pt;height:17.7pt;z-index:252027904">
            <v:imagedata r:id="rId103" o:title=""/>
          </v:shape>
          <o:OLEObject Type="Embed" ProgID="Equation.DSMT4" ShapeID="_x0000_s1485" DrawAspect="Content" ObjectID="_1622213906" r:id="rId104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12" type="#_x0000_t75" style="position:absolute;left:0;text-align:left;margin-left:275.75pt;margin-top:.95pt;width:42.15pt;height:17.7pt;z-index:251967488">
            <v:imagedata r:id="rId105" o:title=""/>
          </v:shape>
          <o:OLEObject Type="Embed" ProgID="Equation.DSMT4" ShapeID="_x0000_s1412" DrawAspect="Content" ObjectID="_1622213907" r:id="rId106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10" type="#_x0000_t75" style="position:absolute;left:0;text-align:left;margin-left:391.25pt;margin-top:6.95pt;width:13.05pt;height:10.8pt;z-index:251965440">
            <v:imagedata r:id="rId107" o:title=""/>
          </v:shape>
          <o:OLEObject Type="Embed" ProgID="Equation.DSMT4" ShapeID="_x0000_s1410" DrawAspect="Content" ObjectID="_1622213908" r:id="rId108"/>
        </w:object>
      </w:r>
      <w:r>
        <w:rPr>
          <w:noProof/>
          <w:sz w:val="28"/>
          <w:szCs w:val="28"/>
          <w:lang w:eastAsia="fr-FR"/>
        </w:rPr>
        <w:object w:dxaOrig="1440" w:dyaOrig="1440">
          <v:shape id="_x0000_s1411" type="#_x0000_t75" style="position:absolute;left:0;text-align:left;margin-left:368.45pt;margin-top:6.2pt;width:10.05pt;height:10.8pt;z-index:251966464">
            <v:imagedata r:id="rId109" o:title=""/>
          </v:shape>
          <o:OLEObject Type="Embed" ProgID="Equation.DSMT4" ShapeID="_x0000_s1411" DrawAspect="Content" ObjectID="_1622213909" r:id="rId110"/>
        </w:objec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اكتب كلا من العددين     و      على الشكل              </w:t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3- اكتب العدد </w:t>
      </w:r>
    </w:p>
    <w:p w:rsidR="00812088" w:rsidRPr="007F6A6E" w:rsidRDefault="009E4261" w:rsidP="006D2B0D">
      <w:pPr>
        <w:pStyle w:val="Paragraphedeliste"/>
        <w:tabs>
          <w:tab w:val="center" w:pos="5605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noProof/>
          <w:sz w:val="28"/>
          <w:szCs w:val="28"/>
          <w:u w:val="single"/>
          <w:rtl/>
          <w:lang w:eastAsia="fr-FR"/>
        </w:rPr>
        <w:object w:dxaOrig="1440" w:dyaOrig="1440">
          <v:shape id="_x0000_s1487" type="#_x0000_t75" style="position:absolute;left:0;text-align:left;margin-left:133.85pt;margin-top:5.5pt;width:10.05pt;height:10.8pt;z-index:252029952">
            <v:imagedata r:id="rId111" o:title=""/>
          </v:shape>
          <o:OLEObject Type="Embed" ProgID="Equation.DSMT4" ShapeID="_x0000_s1487" DrawAspect="Content" ObjectID="_1622213910" r:id="rId112"/>
        </w:object>
      </w:r>
      <w:r>
        <w:rPr>
          <w:noProof/>
          <w:sz w:val="28"/>
          <w:szCs w:val="28"/>
          <w:u w:val="single"/>
          <w:rtl/>
          <w:lang w:eastAsia="fr-FR"/>
        </w:rPr>
        <w:object w:dxaOrig="1440" w:dyaOrig="1440">
          <v:shape id="_x0000_s1486" type="#_x0000_t75" style="position:absolute;left:0;text-align:left;margin-left:172.1pt;margin-top:0;width:30.1pt;height:17.7pt;z-index:252028928">
            <v:imagedata r:id="rId113" o:title=""/>
          </v:shape>
          <o:OLEObject Type="Embed" ProgID="Equation.DSMT4" ShapeID="_x0000_s1486" DrawAspect="Content" ObjectID="_1622213911" r:id="rId114"/>
        </w:object>
      </w:r>
      <w:r>
        <w:rPr>
          <w:noProof/>
          <w:sz w:val="28"/>
          <w:szCs w:val="28"/>
          <w:u w:val="single"/>
          <w:rtl/>
          <w:lang w:eastAsia="fr-FR"/>
        </w:rPr>
        <w:object w:dxaOrig="1440" w:dyaOrig="1440">
          <v:shape id="_x0000_s1414" type="#_x0000_t75" style="position:absolute;left:0;text-align:left;margin-left:427.1pt;margin-top:4pt;width:10.05pt;height:13.7pt;z-index:251969536">
            <v:imagedata r:id="rId97" o:title=""/>
          </v:shape>
          <o:OLEObject Type="Embed" ProgID="Equation.DSMT4" ShapeID="_x0000_s1414" DrawAspect="Content" ObjectID="_1622213912" r:id="rId115"/>
        </w:object>
      </w:r>
      <w:r>
        <w:rPr>
          <w:noProof/>
          <w:sz w:val="28"/>
          <w:szCs w:val="28"/>
          <w:u w:val="single"/>
          <w:rtl/>
          <w:lang w:eastAsia="fr-FR"/>
        </w:rPr>
        <w:object w:dxaOrig="1440" w:dyaOrig="1440">
          <v:shape id="_x0000_s1413" type="#_x0000_t75" style="position:absolute;left:0;text-align:left;margin-left:451.65pt;margin-top:6.9pt;width:10.05pt;height:10.8pt;z-index:251968512">
            <v:imagedata r:id="rId60" o:title=""/>
          </v:shape>
          <o:OLEObject Type="Embed" ProgID="Equation.DSMT4" ShapeID="_x0000_s1413" DrawAspect="Content" ObjectID="_1622213913" r:id="rId116"/>
        </w:objec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بحيث     و      عددان </w:t>
      </w:r>
      <w:proofErr w:type="gramStart"/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نسبيان .</w:t>
      </w:r>
      <w:proofErr w:type="gramEnd"/>
      <w:r w:rsidR="006D2B0D"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  <w:tab/>
      </w:r>
      <w:r w:rsidR="006D2B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                                 على الشكل          حيث       عدد طبيعي يطلب تعيينه.</w:t>
      </w:r>
    </w:p>
    <w:p w:rsidR="00812088" w:rsidRPr="007F6A6E" w:rsidRDefault="009E4261" w:rsidP="00812088">
      <w:pPr>
        <w:pStyle w:val="Paragraphedeliste"/>
        <w:numPr>
          <w:ilvl w:val="0"/>
          <w:numId w:val="44"/>
        </w:numPr>
        <w:tabs>
          <w:tab w:val="left" w:pos="3830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rtl/>
          <w:lang w:bidi="ar-BH"/>
        </w:rPr>
      </w:pPr>
      <w:r>
        <w:rPr>
          <w:noProof/>
          <w:sz w:val="28"/>
          <w:szCs w:val="28"/>
          <w:rtl/>
          <w:lang w:eastAsia="fr-FR"/>
        </w:rPr>
        <w:object w:dxaOrig="1440" w:dyaOrig="1440">
          <v:shape id="_x0000_s1416" type="#_x0000_t75" style="position:absolute;left:0;text-align:left;margin-left:382.25pt;margin-top:24.85pt;width:37.2pt;height:35.35pt;z-index:251971584">
            <v:imagedata r:id="rId117" o:title=""/>
          </v:shape>
          <o:OLEObject Type="Embed" ProgID="Equation.DSMT4" ShapeID="_x0000_s1416" DrawAspect="Content" ObjectID="_1622213914" r:id="rId118"/>
        </w:object>
      </w:r>
      <w:r>
        <w:rPr>
          <w:noProof/>
          <w:sz w:val="28"/>
          <w:szCs w:val="28"/>
          <w:rtl/>
          <w:lang w:eastAsia="fr-FR"/>
        </w:rPr>
        <w:object w:dxaOrig="1440" w:dyaOrig="1440">
          <v:shape id="_x0000_s1415" type="#_x0000_t75" style="position:absolute;left:0;text-align:left;margin-left:408.35pt;margin-top:4.4pt;width:28.15pt;height:10.8pt;z-index:251970560">
            <v:imagedata r:id="rId119" o:title=""/>
          </v:shape>
          <o:OLEObject Type="Embed" ProgID="Equation.DSMT4" ShapeID="_x0000_s1415" DrawAspect="Content" ObjectID="_1622213915" r:id="rId120"/>
        </w:object>
      </w:r>
      <w:r w:rsidR="00812088"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بيّن أنّ الجداء           عدد ناطق .</w:t>
      </w:r>
    </w:p>
    <w:p w:rsidR="00045102" w:rsidRDefault="00812088" w:rsidP="00045102">
      <w:pPr>
        <w:pStyle w:val="Paragraphedeliste"/>
        <w:numPr>
          <w:ilvl w:val="0"/>
          <w:numId w:val="44"/>
        </w:numPr>
        <w:tabs>
          <w:tab w:val="left" w:pos="3830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r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 xml:space="preserve">اجعل مقام النسبة             عددا </w:t>
      </w:r>
      <w:proofErr w:type="gramStart"/>
      <w:r w:rsidRPr="007F6A6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BH"/>
        </w:rPr>
        <w:t>ناطقا .</w:t>
      </w:r>
      <w:proofErr w:type="gramEnd"/>
    </w:p>
    <w:p w:rsidR="00DE1FB0" w:rsidRPr="00300F5A" w:rsidRDefault="00045102" w:rsidP="00300F5A">
      <w:pPr>
        <w:tabs>
          <w:tab w:val="left" w:pos="3830"/>
        </w:tabs>
        <w:bidi/>
        <w:spacing w:after="0" w:line="360" w:lineRule="auto"/>
        <w:jc w:val="both"/>
        <w:rPr>
          <w:rFonts w:ascii="Traditional Arabic" w:hAnsi="Traditional Arabic" w:cs="Traditional Arabic"/>
          <w:b/>
          <w:bCs/>
          <w:sz w:val="28"/>
          <w:szCs w:val="28"/>
          <w:lang w:bidi="ar-BH"/>
        </w:rPr>
      </w:pPr>
      <w:proofErr w:type="spellStart"/>
      <w:r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>Belhocine</w:t>
      </w:r>
      <w:proofErr w:type="spellEnd"/>
      <w:r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 : </w:t>
      </w:r>
      <w:hyperlink r:id="rId121" w:history="1">
        <w:r w:rsidRPr="009F5FCC">
          <w:rPr>
            <w:rStyle w:val="Lienhypertexte"/>
            <w:rFonts w:ascii="Traditional Arabic" w:hAnsi="Traditional Arabic" w:cs="Traditional Arabic"/>
            <w:b/>
            <w:bCs/>
            <w:sz w:val="28"/>
            <w:szCs w:val="28"/>
            <w:lang w:bidi="ar-BH"/>
          </w:rPr>
          <w:t>https://prof27math.weebly.com/</w:t>
        </w:r>
      </w:hyperlink>
      <w:r>
        <w:rPr>
          <w:rFonts w:ascii="Traditional Arabic" w:hAnsi="Traditional Arabic" w:cs="Traditional Arabic"/>
          <w:b/>
          <w:bCs/>
          <w:sz w:val="28"/>
          <w:szCs w:val="28"/>
          <w:lang w:bidi="ar-BH"/>
        </w:rPr>
        <w:t xml:space="preserve"> </w:t>
      </w:r>
      <w:bookmarkStart w:id="0" w:name="_GoBack"/>
      <w:bookmarkEnd w:id="0"/>
      <w:r w:rsidR="0056048F" w:rsidRPr="00300F5A">
        <w:rPr>
          <w:rFonts w:ascii="Traditional Arabic" w:hAnsi="Traditional Arabic" w:cs="Traditional Arabic" w:hint="cs"/>
          <w:b/>
          <w:bCs/>
          <w:i/>
          <w:iCs/>
          <w:color w:val="FFFFFF" w:themeColor="background1"/>
          <w:sz w:val="28"/>
          <w:szCs w:val="28"/>
          <w:u w:val="single"/>
          <w:rtl/>
          <w:lang w:bidi="ar-BH"/>
        </w:rPr>
        <w:t>أستاذة</w:t>
      </w:r>
      <w:r w:rsidR="002634BA" w:rsidRPr="00300F5A">
        <w:rPr>
          <w:rFonts w:ascii="Traditional Arabic" w:hAnsi="Traditional Arabic" w:cs="Traditional Arabic" w:hint="cs"/>
          <w:b/>
          <w:bCs/>
          <w:i/>
          <w:iCs/>
          <w:color w:val="FFFFFF" w:themeColor="background1"/>
          <w:sz w:val="28"/>
          <w:szCs w:val="28"/>
          <w:u w:val="single"/>
          <w:rtl/>
          <w:lang w:bidi="ar-BH"/>
        </w:rPr>
        <w:t xml:space="preserve"> المادة : سوسي . ش</w:t>
      </w:r>
    </w:p>
    <w:sectPr w:rsidR="00DE1FB0" w:rsidRPr="00300F5A" w:rsidSect="007F6A6E">
      <w:pgSz w:w="11906" w:h="16838"/>
      <w:pgMar w:top="142" w:right="849" w:bottom="284" w:left="567" w:header="709" w:footer="26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4261" w:rsidRDefault="009E4261" w:rsidP="00DE1FB0">
      <w:pPr>
        <w:spacing w:after="0" w:line="240" w:lineRule="auto"/>
      </w:pPr>
      <w:r>
        <w:separator/>
      </w:r>
    </w:p>
  </w:endnote>
  <w:endnote w:type="continuationSeparator" w:id="0">
    <w:p w:rsidR="009E4261" w:rsidRDefault="009E4261" w:rsidP="00DE1F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4261" w:rsidRDefault="009E4261" w:rsidP="00DE1FB0">
      <w:pPr>
        <w:spacing w:after="0" w:line="240" w:lineRule="auto"/>
      </w:pPr>
      <w:r>
        <w:separator/>
      </w:r>
    </w:p>
  </w:footnote>
  <w:footnote w:type="continuationSeparator" w:id="0">
    <w:p w:rsidR="009E4261" w:rsidRDefault="009E4261" w:rsidP="00DE1F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mso19"/>
      </v:shape>
    </w:pict>
  </w:numPicBullet>
  <w:abstractNum w:abstractNumId="0" w15:restartNumberingAfterBreak="0">
    <w:nsid w:val="027873D9"/>
    <w:multiLevelType w:val="hybridMultilevel"/>
    <w:tmpl w:val="0C1255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27D0A"/>
    <w:multiLevelType w:val="hybridMultilevel"/>
    <w:tmpl w:val="2A8CB59E"/>
    <w:lvl w:ilvl="0" w:tplc="E67E2E4A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346B70"/>
    <w:multiLevelType w:val="hybridMultilevel"/>
    <w:tmpl w:val="EA7C517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67F42"/>
    <w:multiLevelType w:val="hybridMultilevel"/>
    <w:tmpl w:val="C448AAE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0113BA"/>
    <w:multiLevelType w:val="hybridMultilevel"/>
    <w:tmpl w:val="D278CDD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AE560C"/>
    <w:multiLevelType w:val="hybridMultilevel"/>
    <w:tmpl w:val="91607A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442B6"/>
    <w:multiLevelType w:val="hybridMultilevel"/>
    <w:tmpl w:val="E98A16A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310A4A"/>
    <w:multiLevelType w:val="hybridMultilevel"/>
    <w:tmpl w:val="698C8FB8"/>
    <w:lvl w:ilvl="0" w:tplc="E4FC49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6405BA8"/>
    <w:multiLevelType w:val="hybridMultilevel"/>
    <w:tmpl w:val="18A48CD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D15CE7"/>
    <w:multiLevelType w:val="hybridMultilevel"/>
    <w:tmpl w:val="F1308532"/>
    <w:lvl w:ilvl="0" w:tplc="C2AE2FFA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D8721E"/>
    <w:multiLevelType w:val="hybridMultilevel"/>
    <w:tmpl w:val="DB609BD0"/>
    <w:lvl w:ilvl="0" w:tplc="4B240AA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4D7E02"/>
    <w:multiLevelType w:val="hybridMultilevel"/>
    <w:tmpl w:val="525E5B2A"/>
    <w:lvl w:ilvl="0" w:tplc="1D640244">
      <w:start w:val="2"/>
      <w:numFmt w:val="bullet"/>
      <w:lvlText w:val="-"/>
      <w:lvlJc w:val="left"/>
      <w:pPr>
        <w:ind w:left="85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2" w15:restartNumberingAfterBreak="0">
    <w:nsid w:val="1C4F40E3"/>
    <w:multiLevelType w:val="hybridMultilevel"/>
    <w:tmpl w:val="F47AAF02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7">
      <w:start w:val="1"/>
      <w:numFmt w:val="lowerLetter"/>
      <w:lvlText w:val="%2)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D341903"/>
    <w:multiLevelType w:val="hybridMultilevel"/>
    <w:tmpl w:val="57DCEF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DF0C91"/>
    <w:multiLevelType w:val="hybridMultilevel"/>
    <w:tmpl w:val="AEC441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160610"/>
    <w:multiLevelType w:val="hybridMultilevel"/>
    <w:tmpl w:val="680E5F16"/>
    <w:lvl w:ilvl="0" w:tplc="040C0007">
      <w:start w:val="1"/>
      <w:numFmt w:val="bullet"/>
      <w:lvlText w:val=""/>
      <w:lvlPicBulletId w:val="0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16" w15:restartNumberingAfterBreak="0">
    <w:nsid w:val="22A416C6"/>
    <w:multiLevelType w:val="hybridMultilevel"/>
    <w:tmpl w:val="AD96E82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ED3637"/>
    <w:multiLevelType w:val="hybridMultilevel"/>
    <w:tmpl w:val="FEBE7E76"/>
    <w:lvl w:ilvl="0" w:tplc="E722A058">
      <w:start w:val="2"/>
      <w:numFmt w:val="bullet"/>
      <w:lvlText w:val="-"/>
      <w:lvlJc w:val="left"/>
      <w:pPr>
        <w:ind w:left="85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8" w15:restartNumberingAfterBreak="0">
    <w:nsid w:val="297C3F0D"/>
    <w:multiLevelType w:val="hybridMultilevel"/>
    <w:tmpl w:val="22CC7516"/>
    <w:lvl w:ilvl="0" w:tplc="040C0005">
      <w:start w:val="1"/>
      <w:numFmt w:val="bullet"/>
      <w:lvlText w:val=""/>
      <w:lvlJc w:val="left"/>
      <w:pPr>
        <w:ind w:left="6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9" w15:restartNumberingAfterBreak="0">
    <w:nsid w:val="2AF94909"/>
    <w:multiLevelType w:val="hybridMultilevel"/>
    <w:tmpl w:val="7C44A630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7">
      <w:start w:val="1"/>
      <w:numFmt w:val="lowerLetter"/>
      <w:lvlText w:val="%2)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C736FFB"/>
    <w:multiLevelType w:val="hybridMultilevel"/>
    <w:tmpl w:val="6C52F20C"/>
    <w:lvl w:ilvl="0" w:tplc="FDE837B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2C876888"/>
    <w:multiLevelType w:val="hybridMultilevel"/>
    <w:tmpl w:val="E35E20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032264"/>
    <w:multiLevelType w:val="hybridMultilevel"/>
    <w:tmpl w:val="5B16CB90"/>
    <w:lvl w:ilvl="0" w:tplc="D234939C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ED0B89"/>
    <w:multiLevelType w:val="hybridMultilevel"/>
    <w:tmpl w:val="8D18534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F06777"/>
    <w:multiLevelType w:val="hybridMultilevel"/>
    <w:tmpl w:val="1AD010F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D363E7"/>
    <w:multiLevelType w:val="hybridMultilevel"/>
    <w:tmpl w:val="80F4A970"/>
    <w:lvl w:ilvl="0" w:tplc="85241FE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359601C"/>
    <w:multiLevelType w:val="hybridMultilevel"/>
    <w:tmpl w:val="BB867BA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6859B0"/>
    <w:multiLevelType w:val="hybridMultilevel"/>
    <w:tmpl w:val="ECA89A0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99765C8"/>
    <w:multiLevelType w:val="hybridMultilevel"/>
    <w:tmpl w:val="956A73C6"/>
    <w:lvl w:ilvl="0" w:tplc="39F28C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903DA6"/>
    <w:multiLevelType w:val="hybridMultilevel"/>
    <w:tmpl w:val="9A52DEA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9E792C"/>
    <w:multiLevelType w:val="hybridMultilevel"/>
    <w:tmpl w:val="9FFAE26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5C6443"/>
    <w:multiLevelType w:val="hybridMultilevel"/>
    <w:tmpl w:val="3386FE8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9417CE"/>
    <w:multiLevelType w:val="hybridMultilevel"/>
    <w:tmpl w:val="07B60FA0"/>
    <w:lvl w:ilvl="0" w:tplc="09F2D91E">
      <w:start w:val="2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33" w15:restartNumberingAfterBreak="0">
    <w:nsid w:val="52670DA6"/>
    <w:multiLevelType w:val="hybridMultilevel"/>
    <w:tmpl w:val="2DE04F8C"/>
    <w:lvl w:ilvl="0" w:tplc="B46C1C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4F55E0"/>
    <w:multiLevelType w:val="hybridMultilevel"/>
    <w:tmpl w:val="77F6930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307108"/>
    <w:multiLevelType w:val="hybridMultilevel"/>
    <w:tmpl w:val="1338CDE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A76295C"/>
    <w:multiLevelType w:val="hybridMultilevel"/>
    <w:tmpl w:val="FE7CA772"/>
    <w:lvl w:ilvl="0" w:tplc="429A5D48">
      <w:start w:val="1"/>
      <w:numFmt w:val="decimal"/>
      <w:lvlText w:val="%1)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4F04C9"/>
    <w:multiLevelType w:val="hybridMultilevel"/>
    <w:tmpl w:val="87C0712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9077435"/>
    <w:multiLevelType w:val="hybridMultilevel"/>
    <w:tmpl w:val="BC267F7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4B3C38"/>
    <w:multiLevelType w:val="hybridMultilevel"/>
    <w:tmpl w:val="F55ECEBE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D41331B"/>
    <w:multiLevelType w:val="hybridMultilevel"/>
    <w:tmpl w:val="2894386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4B34D4"/>
    <w:multiLevelType w:val="hybridMultilevel"/>
    <w:tmpl w:val="A7E47D62"/>
    <w:lvl w:ilvl="0" w:tplc="747E6C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3402024"/>
    <w:multiLevelType w:val="hybridMultilevel"/>
    <w:tmpl w:val="A01AAF7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2F4A66"/>
    <w:multiLevelType w:val="hybridMultilevel"/>
    <w:tmpl w:val="F588125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64214C5"/>
    <w:multiLevelType w:val="hybridMultilevel"/>
    <w:tmpl w:val="E7C8812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733A97"/>
    <w:multiLevelType w:val="hybridMultilevel"/>
    <w:tmpl w:val="55646E6C"/>
    <w:lvl w:ilvl="0" w:tplc="BF28FD4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B4DF0"/>
    <w:multiLevelType w:val="hybridMultilevel"/>
    <w:tmpl w:val="AD38B264"/>
    <w:lvl w:ilvl="0" w:tplc="3ADEE484">
      <w:start w:val="3"/>
      <w:numFmt w:val="decimal"/>
      <w:lvlText w:val="%1."/>
      <w:lvlJc w:val="left"/>
      <w:pPr>
        <w:ind w:left="-26" w:hanging="360"/>
      </w:pPr>
      <w:rPr>
        <w:rFonts w:hint="default"/>
        <w:b/>
        <w:bCs/>
        <w:u w:val="double"/>
      </w:rPr>
    </w:lvl>
    <w:lvl w:ilvl="1" w:tplc="040C0019" w:tentative="1">
      <w:start w:val="1"/>
      <w:numFmt w:val="lowerLetter"/>
      <w:lvlText w:val="%2."/>
      <w:lvlJc w:val="left"/>
      <w:pPr>
        <w:ind w:left="1247" w:hanging="360"/>
      </w:pPr>
    </w:lvl>
    <w:lvl w:ilvl="2" w:tplc="040C001B" w:tentative="1">
      <w:start w:val="1"/>
      <w:numFmt w:val="lowerRoman"/>
      <w:lvlText w:val="%3."/>
      <w:lvlJc w:val="right"/>
      <w:pPr>
        <w:ind w:left="1967" w:hanging="180"/>
      </w:pPr>
    </w:lvl>
    <w:lvl w:ilvl="3" w:tplc="040C000F" w:tentative="1">
      <w:start w:val="1"/>
      <w:numFmt w:val="decimal"/>
      <w:lvlText w:val="%4."/>
      <w:lvlJc w:val="left"/>
      <w:pPr>
        <w:ind w:left="2687" w:hanging="360"/>
      </w:pPr>
    </w:lvl>
    <w:lvl w:ilvl="4" w:tplc="040C0019" w:tentative="1">
      <w:start w:val="1"/>
      <w:numFmt w:val="lowerLetter"/>
      <w:lvlText w:val="%5."/>
      <w:lvlJc w:val="left"/>
      <w:pPr>
        <w:ind w:left="3407" w:hanging="360"/>
      </w:pPr>
    </w:lvl>
    <w:lvl w:ilvl="5" w:tplc="040C001B" w:tentative="1">
      <w:start w:val="1"/>
      <w:numFmt w:val="lowerRoman"/>
      <w:lvlText w:val="%6."/>
      <w:lvlJc w:val="right"/>
      <w:pPr>
        <w:ind w:left="4127" w:hanging="180"/>
      </w:pPr>
    </w:lvl>
    <w:lvl w:ilvl="6" w:tplc="040C000F" w:tentative="1">
      <w:start w:val="1"/>
      <w:numFmt w:val="decimal"/>
      <w:lvlText w:val="%7."/>
      <w:lvlJc w:val="left"/>
      <w:pPr>
        <w:ind w:left="4847" w:hanging="360"/>
      </w:pPr>
    </w:lvl>
    <w:lvl w:ilvl="7" w:tplc="040C0019" w:tentative="1">
      <w:start w:val="1"/>
      <w:numFmt w:val="lowerLetter"/>
      <w:lvlText w:val="%8."/>
      <w:lvlJc w:val="left"/>
      <w:pPr>
        <w:ind w:left="5567" w:hanging="360"/>
      </w:pPr>
    </w:lvl>
    <w:lvl w:ilvl="8" w:tplc="040C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47" w15:restartNumberingAfterBreak="0">
    <w:nsid w:val="7E4D1C6A"/>
    <w:multiLevelType w:val="hybridMultilevel"/>
    <w:tmpl w:val="842C2D7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</w:num>
  <w:num w:numId="3">
    <w:abstractNumId w:val="19"/>
  </w:num>
  <w:num w:numId="4">
    <w:abstractNumId w:val="29"/>
  </w:num>
  <w:num w:numId="5">
    <w:abstractNumId w:val="34"/>
  </w:num>
  <w:num w:numId="6">
    <w:abstractNumId w:val="15"/>
  </w:num>
  <w:num w:numId="7">
    <w:abstractNumId w:val="46"/>
  </w:num>
  <w:num w:numId="8">
    <w:abstractNumId w:val="35"/>
  </w:num>
  <w:num w:numId="9">
    <w:abstractNumId w:val="18"/>
  </w:num>
  <w:num w:numId="10">
    <w:abstractNumId w:val="43"/>
  </w:num>
  <w:num w:numId="11">
    <w:abstractNumId w:val="47"/>
  </w:num>
  <w:num w:numId="12">
    <w:abstractNumId w:val="13"/>
  </w:num>
  <w:num w:numId="13">
    <w:abstractNumId w:val="28"/>
  </w:num>
  <w:num w:numId="14">
    <w:abstractNumId w:val="14"/>
  </w:num>
  <w:num w:numId="15">
    <w:abstractNumId w:val="25"/>
  </w:num>
  <w:num w:numId="16">
    <w:abstractNumId w:val="33"/>
  </w:num>
  <w:num w:numId="17">
    <w:abstractNumId w:val="8"/>
  </w:num>
  <w:num w:numId="18">
    <w:abstractNumId w:val="38"/>
  </w:num>
  <w:num w:numId="19">
    <w:abstractNumId w:val="5"/>
  </w:num>
  <w:num w:numId="20">
    <w:abstractNumId w:val="27"/>
  </w:num>
  <w:num w:numId="21">
    <w:abstractNumId w:val="37"/>
  </w:num>
  <w:num w:numId="22">
    <w:abstractNumId w:val="36"/>
  </w:num>
  <w:num w:numId="23">
    <w:abstractNumId w:val="39"/>
  </w:num>
  <w:num w:numId="24">
    <w:abstractNumId w:val="12"/>
  </w:num>
  <w:num w:numId="25">
    <w:abstractNumId w:val="4"/>
  </w:num>
  <w:num w:numId="26">
    <w:abstractNumId w:val="45"/>
  </w:num>
  <w:num w:numId="27">
    <w:abstractNumId w:val="32"/>
  </w:num>
  <w:num w:numId="28">
    <w:abstractNumId w:val="20"/>
  </w:num>
  <w:num w:numId="29">
    <w:abstractNumId w:val="17"/>
  </w:num>
  <w:num w:numId="30">
    <w:abstractNumId w:val="11"/>
  </w:num>
  <w:num w:numId="31">
    <w:abstractNumId w:val="40"/>
  </w:num>
  <w:num w:numId="32">
    <w:abstractNumId w:val="3"/>
  </w:num>
  <w:num w:numId="33">
    <w:abstractNumId w:val="7"/>
  </w:num>
  <w:num w:numId="34">
    <w:abstractNumId w:val="10"/>
  </w:num>
  <w:num w:numId="35">
    <w:abstractNumId w:val="41"/>
  </w:num>
  <w:num w:numId="36">
    <w:abstractNumId w:val="24"/>
  </w:num>
  <w:num w:numId="37">
    <w:abstractNumId w:val="31"/>
  </w:num>
  <w:num w:numId="38">
    <w:abstractNumId w:val="0"/>
  </w:num>
  <w:num w:numId="39">
    <w:abstractNumId w:val="1"/>
  </w:num>
  <w:num w:numId="40">
    <w:abstractNumId w:val="2"/>
  </w:num>
  <w:num w:numId="41">
    <w:abstractNumId w:val="21"/>
  </w:num>
  <w:num w:numId="42">
    <w:abstractNumId w:val="16"/>
  </w:num>
  <w:num w:numId="43">
    <w:abstractNumId w:val="44"/>
  </w:num>
  <w:num w:numId="44">
    <w:abstractNumId w:val="23"/>
  </w:num>
  <w:num w:numId="45">
    <w:abstractNumId w:val="42"/>
  </w:num>
  <w:num w:numId="46">
    <w:abstractNumId w:val="9"/>
  </w:num>
  <w:num w:numId="47">
    <w:abstractNumId w:val="30"/>
  </w:num>
  <w:num w:numId="48">
    <w:abstractNumId w:val="2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C7D"/>
    <w:rsid w:val="00002E8E"/>
    <w:rsid w:val="00045102"/>
    <w:rsid w:val="00045A70"/>
    <w:rsid w:val="00051A10"/>
    <w:rsid w:val="00054464"/>
    <w:rsid w:val="000544FC"/>
    <w:rsid w:val="000602B5"/>
    <w:rsid w:val="00066ACB"/>
    <w:rsid w:val="00074436"/>
    <w:rsid w:val="00085B21"/>
    <w:rsid w:val="000A3139"/>
    <w:rsid w:val="000A327B"/>
    <w:rsid w:val="000B3E90"/>
    <w:rsid w:val="000C6EB0"/>
    <w:rsid w:val="000C756E"/>
    <w:rsid w:val="000D6D16"/>
    <w:rsid w:val="000E0224"/>
    <w:rsid w:val="000F176F"/>
    <w:rsid w:val="000F2010"/>
    <w:rsid w:val="0010311C"/>
    <w:rsid w:val="00110026"/>
    <w:rsid w:val="00115C73"/>
    <w:rsid w:val="001168D7"/>
    <w:rsid w:val="00120949"/>
    <w:rsid w:val="00126F1F"/>
    <w:rsid w:val="0013493A"/>
    <w:rsid w:val="00144174"/>
    <w:rsid w:val="00144CCA"/>
    <w:rsid w:val="00152312"/>
    <w:rsid w:val="00161085"/>
    <w:rsid w:val="001612CB"/>
    <w:rsid w:val="00172729"/>
    <w:rsid w:val="001762E9"/>
    <w:rsid w:val="001819D5"/>
    <w:rsid w:val="00183EAC"/>
    <w:rsid w:val="00197FFE"/>
    <w:rsid w:val="001A4C1F"/>
    <w:rsid w:val="001B037A"/>
    <w:rsid w:val="001C554F"/>
    <w:rsid w:val="001D19C4"/>
    <w:rsid w:val="001D7CA2"/>
    <w:rsid w:val="001F6415"/>
    <w:rsid w:val="001F7872"/>
    <w:rsid w:val="00213688"/>
    <w:rsid w:val="0022196D"/>
    <w:rsid w:val="00235619"/>
    <w:rsid w:val="0023568F"/>
    <w:rsid w:val="00241D18"/>
    <w:rsid w:val="00250BB4"/>
    <w:rsid w:val="00256F2A"/>
    <w:rsid w:val="002622D0"/>
    <w:rsid w:val="002634BA"/>
    <w:rsid w:val="00295895"/>
    <w:rsid w:val="002D1A16"/>
    <w:rsid w:val="002D4B8D"/>
    <w:rsid w:val="002D76A6"/>
    <w:rsid w:val="002E1067"/>
    <w:rsid w:val="002E3BD8"/>
    <w:rsid w:val="002E4652"/>
    <w:rsid w:val="002E62C7"/>
    <w:rsid w:val="002F3495"/>
    <w:rsid w:val="002F5688"/>
    <w:rsid w:val="00300F5A"/>
    <w:rsid w:val="0031589C"/>
    <w:rsid w:val="0031589E"/>
    <w:rsid w:val="00320B5A"/>
    <w:rsid w:val="00342A62"/>
    <w:rsid w:val="00342C9E"/>
    <w:rsid w:val="00343F16"/>
    <w:rsid w:val="003456D8"/>
    <w:rsid w:val="0035170A"/>
    <w:rsid w:val="00353A1C"/>
    <w:rsid w:val="00353AAE"/>
    <w:rsid w:val="00372E87"/>
    <w:rsid w:val="00374D5B"/>
    <w:rsid w:val="00377B79"/>
    <w:rsid w:val="00380531"/>
    <w:rsid w:val="003808FB"/>
    <w:rsid w:val="00380E2F"/>
    <w:rsid w:val="00390918"/>
    <w:rsid w:val="00392576"/>
    <w:rsid w:val="003B0AAB"/>
    <w:rsid w:val="003C714D"/>
    <w:rsid w:val="003D0EAF"/>
    <w:rsid w:val="003D7889"/>
    <w:rsid w:val="003F12A2"/>
    <w:rsid w:val="003F33FB"/>
    <w:rsid w:val="00412799"/>
    <w:rsid w:val="004134D5"/>
    <w:rsid w:val="0041464C"/>
    <w:rsid w:val="004178F0"/>
    <w:rsid w:val="00420D03"/>
    <w:rsid w:val="0042222D"/>
    <w:rsid w:val="00426751"/>
    <w:rsid w:val="004278F2"/>
    <w:rsid w:val="0043659A"/>
    <w:rsid w:val="004424D6"/>
    <w:rsid w:val="004428A0"/>
    <w:rsid w:val="0044316A"/>
    <w:rsid w:val="0044685B"/>
    <w:rsid w:val="00446FF3"/>
    <w:rsid w:val="004534A5"/>
    <w:rsid w:val="00455608"/>
    <w:rsid w:val="00457584"/>
    <w:rsid w:val="00477BFA"/>
    <w:rsid w:val="0049110F"/>
    <w:rsid w:val="00494B2C"/>
    <w:rsid w:val="004A0961"/>
    <w:rsid w:val="004B43F0"/>
    <w:rsid w:val="004B4C76"/>
    <w:rsid w:val="004B5231"/>
    <w:rsid w:val="004C1157"/>
    <w:rsid w:val="004C2198"/>
    <w:rsid w:val="004C4687"/>
    <w:rsid w:val="004C752E"/>
    <w:rsid w:val="004D0102"/>
    <w:rsid w:val="004D1CC0"/>
    <w:rsid w:val="004D4D2F"/>
    <w:rsid w:val="004D69EC"/>
    <w:rsid w:val="004D6EB0"/>
    <w:rsid w:val="004F6A4B"/>
    <w:rsid w:val="0050364D"/>
    <w:rsid w:val="005100ED"/>
    <w:rsid w:val="00512681"/>
    <w:rsid w:val="0051338B"/>
    <w:rsid w:val="005301D6"/>
    <w:rsid w:val="0053114F"/>
    <w:rsid w:val="005334B3"/>
    <w:rsid w:val="00552785"/>
    <w:rsid w:val="00555FD7"/>
    <w:rsid w:val="0056048F"/>
    <w:rsid w:val="005652FF"/>
    <w:rsid w:val="0057698B"/>
    <w:rsid w:val="0058125F"/>
    <w:rsid w:val="00584A49"/>
    <w:rsid w:val="00590B97"/>
    <w:rsid w:val="005951EF"/>
    <w:rsid w:val="005A0803"/>
    <w:rsid w:val="005A0D5F"/>
    <w:rsid w:val="005A4EFA"/>
    <w:rsid w:val="005F733D"/>
    <w:rsid w:val="00603C4F"/>
    <w:rsid w:val="00604AC5"/>
    <w:rsid w:val="00610D7F"/>
    <w:rsid w:val="00622364"/>
    <w:rsid w:val="00622795"/>
    <w:rsid w:val="00650422"/>
    <w:rsid w:val="00653AFC"/>
    <w:rsid w:val="00661211"/>
    <w:rsid w:val="0067592D"/>
    <w:rsid w:val="00687FDE"/>
    <w:rsid w:val="0069099B"/>
    <w:rsid w:val="00690E31"/>
    <w:rsid w:val="006A2C4A"/>
    <w:rsid w:val="006A3675"/>
    <w:rsid w:val="006A5E03"/>
    <w:rsid w:val="006B2D47"/>
    <w:rsid w:val="006B3050"/>
    <w:rsid w:val="006B331B"/>
    <w:rsid w:val="006B5D07"/>
    <w:rsid w:val="006C3831"/>
    <w:rsid w:val="006C733F"/>
    <w:rsid w:val="006D23FE"/>
    <w:rsid w:val="006D2B0D"/>
    <w:rsid w:val="006D4CBC"/>
    <w:rsid w:val="006D5C35"/>
    <w:rsid w:val="006E417C"/>
    <w:rsid w:val="0070020E"/>
    <w:rsid w:val="007146E8"/>
    <w:rsid w:val="0071567F"/>
    <w:rsid w:val="00717CDA"/>
    <w:rsid w:val="0072216B"/>
    <w:rsid w:val="007246FA"/>
    <w:rsid w:val="00741043"/>
    <w:rsid w:val="0074490B"/>
    <w:rsid w:val="0074524C"/>
    <w:rsid w:val="00746223"/>
    <w:rsid w:val="007500A6"/>
    <w:rsid w:val="00760F3A"/>
    <w:rsid w:val="00764FE2"/>
    <w:rsid w:val="007668BB"/>
    <w:rsid w:val="007670B6"/>
    <w:rsid w:val="007701A2"/>
    <w:rsid w:val="00770C84"/>
    <w:rsid w:val="00772E64"/>
    <w:rsid w:val="0077614A"/>
    <w:rsid w:val="00777F01"/>
    <w:rsid w:val="00786F92"/>
    <w:rsid w:val="007925CD"/>
    <w:rsid w:val="007A3BED"/>
    <w:rsid w:val="007D4F98"/>
    <w:rsid w:val="007D6B4F"/>
    <w:rsid w:val="007E4CAA"/>
    <w:rsid w:val="007E7E78"/>
    <w:rsid w:val="007F6A6E"/>
    <w:rsid w:val="008029E8"/>
    <w:rsid w:val="00804495"/>
    <w:rsid w:val="00812088"/>
    <w:rsid w:val="00813F9D"/>
    <w:rsid w:val="00835F86"/>
    <w:rsid w:val="00851ABA"/>
    <w:rsid w:val="00852217"/>
    <w:rsid w:val="0085388D"/>
    <w:rsid w:val="00853F7F"/>
    <w:rsid w:val="0086540A"/>
    <w:rsid w:val="008756EC"/>
    <w:rsid w:val="00881ECF"/>
    <w:rsid w:val="008849E6"/>
    <w:rsid w:val="008871FE"/>
    <w:rsid w:val="008A385E"/>
    <w:rsid w:val="008A7D5E"/>
    <w:rsid w:val="008C3F4C"/>
    <w:rsid w:val="008D0824"/>
    <w:rsid w:val="008D22D1"/>
    <w:rsid w:val="008D6B04"/>
    <w:rsid w:val="008E07BD"/>
    <w:rsid w:val="008E1CFF"/>
    <w:rsid w:val="008E6284"/>
    <w:rsid w:val="008F4D59"/>
    <w:rsid w:val="008F7432"/>
    <w:rsid w:val="00901896"/>
    <w:rsid w:val="0090483D"/>
    <w:rsid w:val="009272E8"/>
    <w:rsid w:val="00933200"/>
    <w:rsid w:val="00940D39"/>
    <w:rsid w:val="009459D0"/>
    <w:rsid w:val="00953E19"/>
    <w:rsid w:val="0096240B"/>
    <w:rsid w:val="00970F6C"/>
    <w:rsid w:val="00975BD0"/>
    <w:rsid w:val="009868DA"/>
    <w:rsid w:val="0099473E"/>
    <w:rsid w:val="009A2378"/>
    <w:rsid w:val="009A3C18"/>
    <w:rsid w:val="009B465D"/>
    <w:rsid w:val="009C60CD"/>
    <w:rsid w:val="009D43BA"/>
    <w:rsid w:val="009D4463"/>
    <w:rsid w:val="009D629D"/>
    <w:rsid w:val="009E4261"/>
    <w:rsid w:val="009E7D9D"/>
    <w:rsid w:val="009F31B4"/>
    <w:rsid w:val="00A31730"/>
    <w:rsid w:val="00A35B46"/>
    <w:rsid w:val="00A512F6"/>
    <w:rsid w:val="00A52189"/>
    <w:rsid w:val="00A549E2"/>
    <w:rsid w:val="00A63E83"/>
    <w:rsid w:val="00A64979"/>
    <w:rsid w:val="00A66FBE"/>
    <w:rsid w:val="00A71836"/>
    <w:rsid w:val="00A720DF"/>
    <w:rsid w:val="00A923F1"/>
    <w:rsid w:val="00A92566"/>
    <w:rsid w:val="00A96896"/>
    <w:rsid w:val="00AA34FB"/>
    <w:rsid w:val="00AA4F24"/>
    <w:rsid w:val="00AB3B30"/>
    <w:rsid w:val="00AC128A"/>
    <w:rsid w:val="00AC70B4"/>
    <w:rsid w:val="00AC7C7D"/>
    <w:rsid w:val="00AF50CB"/>
    <w:rsid w:val="00B0358C"/>
    <w:rsid w:val="00B03D4A"/>
    <w:rsid w:val="00B06568"/>
    <w:rsid w:val="00B16C4C"/>
    <w:rsid w:val="00B308AD"/>
    <w:rsid w:val="00B3144D"/>
    <w:rsid w:val="00B35B03"/>
    <w:rsid w:val="00B51FD9"/>
    <w:rsid w:val="00B607C9"/>
    <w:rsid w:val="00B664AA"/>
    <w:rsid w:val="00B7308D"/>
    <w:rsid w:val="00B73F6E"/>
    <w:rsid w:val="00B81CE4"/>
    <w:rsid w:val="00B83577"/>
    <w:rsid w:val="00B90452"/>
    <w:rsid w:val="00B97B31"/>
    <w:rsid w:val="00BA262E"/>
    <w:rsid w:val="00BB0014"/>
    <w:rsid w:val="00BB05F5"/>
    <w:rsid w:val="00BB6195"/>
    <w:rsid w:val="00BC171D"/>
    <w:rsid w:val="00BC233E"/>
    <w:rsid w:val="00BD1BD5"/>
    <w:rsid w:val="00BE160F"/>
    <w:rsid w:val="00BE1B1E"/>
    <w:rsid w:val="00BF1999"/>
    <w:rsid w:val="00BF2DF1"/>
    <w:rsid w:val="00C013BD"/>
    <w:rsid w:val="00C07371"/>
    <w:rsid w:val="00C13421"/>
    <w:rsid w:val="00C15654"/>
    <w:rsid w:val="00C22C68"/>
    <w:rsid w:val="00C3489E"/>
    <w:rsid w:val="00C34C47"/>
    <w:rsid w:val="00C43881"/>
    <w:rsid w:val="00C44D4B"/>
    <w:rsid w:val="00C51A29"/>
    <w:rsid w:val="00C539B8"/>
    <w:rsid w:val="00C53DB9"/>
    <w:rsid w:val="00C554BF"/>
    <w:rsid w:val="00C67E3E"/>
    <w:rsid w:val="00C71F9B"/>
    <w:rsid w:val="00C73CE8"/>
    <w:rsid w:val="00C74805"/>
    <w:rsid w:val="00C84F5E"/>
    <w:rsid w:val="00C95D5F"/>
    <w:rsid w:val="00CA260B"/>
    <w:rsid w:val="00CB16ED"/>
    <w:rsid w:val="00CB511E"/>
    <w:rsid w:val="00CB746C"/>
    <w:rsid w:val="00CC7522"/>
    <w:rsid w:val="00CD0156"/>
    <w:rsid w:val="00CE36DF"/>
    <w:rsid w:val="00CE4464"/>
    <w:rsid w:val="00CE6E56"/>
    <w:rsid w:val="00CF29CB"/>
    <w:rsid w:val="00CF4CD7"/>
    <w:rsid w:val="00CF50E0"/>
    <w:rsid w:val="00D2263C"/>
    <w:rsid w:val="00D32D33"/>
    <w:rsid w:val="00D3755B"/>
    <w:rsid w:val="00D4138D"/>
    <w:rsid w:val="00D4711E"/>
    <w:rsid w:val="00D505D6"/>
    <w:rsid w:val="00D507A0"/>
    <w:rsid w:val="00D815EF"/>
    <w:rsid w:val="00DB3582"/>
    <w:rsid w:val="00DD4D50"/>
    <w:rsid w:val="00DD5E41"/>
    <w:rsid w:val="00DE0A74"/>
    <w:rsid w:val="00DE1FB0"/>
    <w:rsid w:val="00DF1725"/>
    <w:rsid w:val="00DF70B6"/>
    <w:rsid w:val="00DF7DB1"/>
    <w:rsid w:val="00E00059"/>
    <w:rsid w:val="00E0024F"/>
    <w:rsid w:val="00E00250"/>
    <w:rsid w:val="00E040AE"/>
    <w:rsid w:val="00E053E9"/>
    <w:rsid w:val="00E13693"/>
    <w:rsid w:val="00E15362"/>
    <w:rsid w:val="00E17C40"/>
    <w:rsid w:val="00E21049"/>
    <w:rsid w:val="00E2564D"/>
    <w:rsid w:val="00E330D9"/>
    <w:rsid w:val="00E56339"/>
    <w:rsid w:val="00E75CBD"/>
    <w:rsid w:val="00EA31F0"/>
    <w:rsid w:val="00EA47FE"/>
    <w:rsid w:val="00EC560D"/>
    <w:rsid w:val="00EC6F1A"/>
    <w:rsid w:val="00ED0F07"/>
    <w:rsid w:val="00EE29DB"/>
    <w:rsid w:val="00EE3823"/>
    <w:rsid w:val="00EF278B"/>
    <w:rsid w:val="00F00A7B"/>
    <w:rsid w:val="00F11E7D"/>
    <w:rsid w:val="00F24E12"/>
    <w:rsid w:val="00F2773C"/>
    <w:rsid w:val="00F447BB"/>
    <w:rsid w:val="00F509F3"/>
    <w:rsid w:val="00F55857"/>
    <w:rsid w:val="00F57E91"/>
    <w:rsid w:val="00F614B2"/>
    <w:rsid w:val="00F61B01"/>
    <w:rsid w:val="00F77129"/>
    <w:rsid w:val="00F8167F"/>
    <w:rsid w:val="00F82390"/>
    <w:rsid w:val="00F8380A"/>
    <w:rsid w:val="00F92708"/>
    <w:rsid w:val="00F96781"/>
    <w:rsid w:val="00F968F3"/>
    <w:rsid w:val="00F97A7D"/>
    <w:rsid w:val="00FA1AF5"/>
    <w:rsid w:val="00FA630D"/>
    <w:rsid w:val="00FA6F90"/>
    <w:rsid w:val="00FB1CC2"/>
    <w:rsid w:val="00FB4F2D"/>
    <w:rsid w:val="00FC07CE"/>
    <w:rsid w:val="00FC45E0"/>
    <w:rsid w:val="00FE2900"/>
    <w:rsid w:val="00FE34B2"/>
    <w:rsid w:val="00FE67FD"/>
    <w:rsid w:val="00FE72BF"/>
    <w:rsid w:val="00FF05F5"/>
    <w:rsid w:val="00FF3BCE"/>
    <w:rsid w:val="00FF6927"/>
    <w:rsid w:val="00FF7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8"/>
    <o:shapelayout v:ext="edit">
      <o:idmap v:ext="edit" data="1"/>
    </o:shapelayout>
  </w:shapeDefaults>
  <w:decimalSymbol w:val=","/>
  <w:listSeparator w:val=";"/>
  <w14:docId w14:val="7D8452C1"/>
  <w15:docId w15:val="{3499BA65-9C49-4BBF-AA94-C1C4C304A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30D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E1F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E1FB0"/>
  </w:style>
  <w:style w:type="paragraph" w:styleId="Pieddepage">
    <w:name w:val="footer"/>
    <w:basedOn w:val="Normal"/>
    <w:link w:val="PieddepageCar"/>
    <w:uiPriority w:val="99"/>
    <w:semiHidden/>
    <w:unhideWhenUsed/>
    <w:rsid w:val="00DE1F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E1FB0"/>
  </w:style>
  <w:style w:type="paragraph" w:styleId="Paragraphedeliste">
    <w:name w:val="List Paragraph"/>
    <w:basedOn w:val="Normal"/>
    <w:qFormat/>
    <w:rsid w:val="00BB6195"/>
    <w:pPr>
      <w:ind w:left="720"/>
      <w:contextualSpacing/>
    </w:pPr>
  </w:style>
  <w:style w:type="table" w:styleId="Grilledutableau">
    <w:name w:val="Table Grid"/>
    <w:basedOn w:val="TableauNormal"/>
    <w:rsid w:val="00197FF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E62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E62C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CC7522"/>
    <w:rPr>
      <w:color w:val="808080"/>
    </w:rPr>
  </w:style>
  <w:style w:type="paragraph" w:styleId="Titre">
    <w:name w:val="Title"/>
    <w:basedOn w:val="Normal"/>
    <w:next w:val="Normal"/>
    <w:link w:val="TitreCar"/>
    <w:uiPriority w:val="10"/>
    <w:qFormat/>
    <w:rsid w:val="00C3489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C3489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Lienhypertexte">
    <w:name w:val="Hyperlink"/>
    <w:basedOn w:val="Policepardfaut"/>
    <w:uiPriority w:val="99"/>
    <w:unhideWhenUsed/>
    <w:rsid w:val="00045102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0451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hyperlink" Target="https://prof27math.weebly.com/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B3FF62-3F06-481E-A07F-58DF96EC7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0</Words>
  <Characters>2314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ci</dc:creator>
  <cp:lastModifiedBy>hocine</cp:lastModifiedBy>
  <cp:revision>2</cp:revision>
  <cp:lastPrinted>2016-05-14T17:16:00Z</cp:lastPrinted>
  <dcterms:created xsi:type="dcterms:W3CDTF">2019-06-16T17:07:00Z</dcterms:created>
  <dcterms:modified xsi:type="dcterms:W3CDTF">2019-06-16T17:07:00Z</dcterms:modified>
</cp:coreProperties>
</file>